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057" w:type="dxa"/>
        <w:jc w:val="center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80"/>
        <w:gridCol w:w="5477"/>
      </w:tblGrid>
      <w:tr w:rsidR="00375977" w:rsidRPr="00375977" w:rsidTr="006D267E">
        <w:trPr>
          <w:jc w:val="center"/>
        </w:trPr>
        <w:tc>
          <w:tcPr>
            <w:tcW w:w="5580" w:type="dxa"/>
            <w:tcBorders>
              <w:top w:val="nil"/>
              <w:left w:val="nil"/>
              <w:bottom w:val="nil"/>
              <w:right w:val="nil"/>
            </w:tcBorders>
          </w:tcPr>
          <w:p w:rsidR="00375977" w:rsidRPr="00375977" w:rsidRDefault="00375977" w:rsidP="00375977">
            <w:pPr>
              <w:tabs>
                <w:tab w:val="left" w:pos="360"/>
              </w:tabs>
              <w:spacing w:after="12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375977">
              <w:rPr>
                <w:rFonts w:ascii="Times New Roman" w:hAnsi="Times New Roman"/>
                <w:sz w:val="28"/>
                <w:szCs w:val="28"/>
              </w:rPr>
              <w:br w:type="page"/>
            </w:r>
            <w:r w:rsidRPr="00375977">
              <w:rPr>
                <w:rFonts w:ascii="Times New Roman" w:hAnsi="Times New Roman"/>
                <w:sz w:val="28"/>
                <w:szCs w:val="28"/>
              </w:rPr>
              <w:br w:type="page"/>
            </w:r>
            <w:r w:rsidRPr="00375977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br w:type="page"/>
            </w:r>
            <w:r w:rsidRPr="00375977">
              <w:rPr>
                <w:rFonts w:ascii="Times New Roman" w:hAnsi="Times New Roman"/>
                <w:sz w:val="24"/>
                <w:szCs w:val="24"/>
                <w:lang w:val="fr-FR"/>
              </w:rPr>
              <w:t>BỘ LAO ĐỘNG – THƯƠNG BINH VÀ XÃ HỘI</w:t>
            </w:r>
          </w:p>
          <w:p w:rsidR="00375977" w:rsidRPr="00375977" w:rsidRDefault="00751F8E" w:rsidP="00375977">
            <w:pPr>
              <w:tabs>
                <w:tab w:val="left" w:pos="360"/>
              </w:tabs>
              <w:spacing w:after="12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</w:rPr>
              <w:pict>
                <v:line id="_x0000_s1030" style="position:absolute;left:0;text-align:left;z-index:251659264" from="83.85pt,16.55pt" to="182.85pt,16.55pt"/>
              </w:pict>
            </w:r>
            <w:r w:rsidR="00375977" w:rsidRPr="00375977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>TRƯỜNG CAO ĐẲNG Y DƯỢC PHÚ THỌ</w:t>
            </w:r>
          </w:p>
        </w:tc>
        <w:tc>
          <w:tcPr>
            <w:tcW w:w="5477" w:type="dxa"/>
            <w:tcBorders>
              <w:top w:val="nil"/>
              <w:left w:val="nil"/>
              <w:bottom w:val="nil"/>
              <w:right w:val="nil"/>
            </w:tcBorders>
          </w:tcPr>
          <w:p w:rsidR="00375977" w:rsidRPr="00375977" w:rsidRDefault="00375977" w:rsidP="00375977">
            <w:pPr>
              <w:tabs>
                <w:tab w:val="left" w:pos="360"/>
              </w:tabs>
              <w:spacing w:after="12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</w:pPr>
            <w:r w:rsidRPr="00375977">
              <w:rPr>
                <w:rFonts w:ascii="Times New Roman" w:hAnsi="Times New Roman"/>
                <w:b/>
                <w:bCs/>
                <w:sz w:val="24"/>
                <w:szCs w:val="24"/>
                <w:lang w:val="fr-FR"/>
              </w:rPr>
              <w:t>CỘNG HOÀ XÃ HỘI CHỦ NGHĨA VIỆT NAM</w:t>
            </w:r>
          </w:p>
          <w:p w:rsidR="00375977" w:rsidRPr="00375977" w:rsidRDefault="00751F8E" w:rsidP="00375977">
            <w:pPr>
              <w:tabs>
                <w:tab w:val="left" w:pos="360"/>
              </w:tabs>
              <w:spacing w:after="120"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bCs/>
                <w:noProof/>
                <w:sz w:val="28"/>
                <w:szCs w:val="28"/>
                <w:lang w:val="vi-VN" w:eastAsia="ko-KR"/>
              </w:rPr>
              <w:pict>
                <v:line id="_x0000_s1029" style="position:absolute;left:0;text-align:left;z-index:251660288" from="61.35pt,15.05pt" to="200.05pt,15.05pt"/>
              </w:pict>
            </w:r>
            <w:r w:rsidR="00375977" w:rsidRPr="00375977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>Độc lập – Tự do – Hạnh phúc</w:t>
            </w:r>
            <w:r w:rsidR="00375977" w:rsidRPr="00375977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 xml:space="preserve">     </w:t>
            </w:r>
          </w:p>
        </w:tc>
      </w:tr>
    </w:tbl>
    <w:p w:rsidR="00375977" w:rsidRDefault="00375977" w:rsidP="00A054F4">
      <w:pPr>
        <w:jc w:val="center"/>
        <w:rPr>
          <w:rFonts w:ascii="Times New Roman" w:hAnsi="Times New Roman"/>
          <w:b/>
          <w:bCs/>
          <w:sz w:val="28"/>
          <w:szCs w:val="28"/>
          <w:lang w:val="pl-PL"/>
        </w:rPr>
      </w:pPr>
    </w:p>
    <w:p w:rsidR="00A054F4" w:rsidRPr="00375977" w:rsidRDefault="00375977" w:rsidP="00A054F4">
      <w:pPr>
        <w:jc w:val="center"/>
        <w:rPr>
          <w:rFonts w:ascii="Times New Roman" w:hAnsi="Times New Roman"/>
          <w:b/>
          <w:bCs/>
          <w:sz w:val="28"/>
          <w:szCs w:val="28"/>
          <w:lang w:val="pl-PL"/>
        </w:rPr>
      </w:pPr>
      <w:r w:rsidRPr="00375977">
        <w:rPr>
          <w:rFonts w:ascii="Times New Roman" w:hAnsi="Times New Roman"/>
          <w:b/>
          <w:bCs/>
          <w:sz w:val="28"/>
          <w:szCs w:val="26"/>
          <w:lang w:val="pl-PL"/>
        </w:rPr>
        <w:t xml:space="preserve">CÔNG KHAI </w:t>
      </w:r>
      <w:r w:rsidR="00A054F4" w:rsidRPr="00375977">
        <w:rPr>
          <w:rFonts w:ascii="Times New Roman" w:hAnsi="Times New Roman"/>
          <w:b/>
          <w:bCs/>
          <w:sz w:val="28"/>
          <w:szCs w:val="28"/>
          <w:lang w:val="pl-PL"/>
        </w:rPr>
        <w:t>DANH MỤC THIẾT BỊ ĐÀO TẠO</w:t>
      </w:r>
    </w:p>
    <w:p w:rsidR="00A054F4" w:rsidRPr="00A054F4" w:rsidRDefault="00A054F4" w:rsidP="00A054F4">
      <w:pPr>
        <w:jc w:val="center"/>
        <w:rPr>
          <w:rFonts w:ascii="Times New Roman" w:hAnsi="Times New Roman"/>
          <w:b/>
          <w:bCs/>
          <w:sz w:val="28"/>
          <w:szCs w:val="28"/>
          <w:lang w:val="pl-PL"/>
        </w:rPr>
      </w:pPr>
      <w:r>
        <w:rPr>
          <w:rFonts w:ascii="Times New Roman" w:hAnsi="Times New Roman"/>
          <w:b/>
          <w:bCs/>
          <w:sz w:val="28"/>
          <w:szCs w:val="28"/>
          <w:lang w:val="pl-PL"/>
        </w:rPr>
        <w:t>NGÀNH, NGHỀ DƯỢC</w:t>
      </w:r>
      <w:r w:rsidRPr="00B23D29">
        <w:rPr>
          <w:rFonts w:ascii="Times New Roman" w:hAnsi="Times New Roman"/>
          <w:b/>
          <w:bCs/>
          <w:sz w:val="28"/>
          <w:szCs w:val="28"/>
          <w:lang w:val="pl-PL"/>
        </w:rPr>
        <w:t xml:space="preserve"> TRÌNH ĐỘ CAO ĐẲNG</w:t>
      </w:r>
    </w:p>
    <w:p w:rsidR="00DC6123" w:rsidRPr="00A054F4" w:rsidRDefault="00A054F4" w:rsidP="00A054F4">
      <w:pPr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b/>
          <w:sz w:val="28"/>
          <w:szCs w:val="28"/>
        </w:rPr>
        <w:t>I.</w:t>
      </w:r>
      <w:r w:rsidR="00FB7FFA">
        <w:rPr>
          <w:rFonts w:ascii="Times New Roman" w:hAnsi="Times New Roman"/>
          <w:b/>
          <w:sz w:val="28"/>
          <w:szCs w:val="28"/>
        </w:rPr>
        <w:t xml:space="preserve"> </w:t>
      </w:r>
      <w:r w:rsidR="00DC6123" w:rsidRPr="00130A26">
        <w:rPr>
          <w:rFonts w:ascii="Times New Roman" w:hAnsi="Times New Roman"/>
          <w:b/>
          <w:caps/>
          <w:sz w:val="28"/>
          <w:szCs w:val="28"/>
        </w:rPr>
        <w:t>Phòng thực hành Dược lý</w:t>
      </w:r>
      <w:r w:rsidR="00DC6123" w:rsidRPr="00A054F4">
        <w:rPr>
          <w:rFonts w:ascii="Times New Roman" w:hAnsi="Times New Roman"/>
          <w:b/>
          <w:sz w:val="28"/>
          <w:szCs w:val="28"/>
        </w:rPr>
        <w:t xml:space="preserve"> </w:t>
      </w:r>
      <w:r w:rsidR="00DC6123" w:rsidRPr="00A054F4">
        <w:rPr>
          <w:rFonts w:ascii="Times New Roman" w:hAnsi="Times New Roman"/>
          <w:sz w:val="28"/>
          <w:szCs w:val="28"/>
          <w:lang w:val="pt-BR"/>
        </w:rPr>
        <w:t>(Phục vụ học phần Dược lý)</w:t>
      </w:r>
    </w:p>
    <w:tbl>
      <w:tblPr>
        <w:tblW w:w="8998" w:type="dxa"/>
        <w:tblInd w:w="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91"/>
        <w:gridCol w:w="4315"/>
        <w:gridCol w:w="1274"/>
        <w:gridCol w:w="1416"/>
        <w:gridCol w:w="1202"/>
      </w:tblGrid>
      <w:tr w:rsidR="00E2676D" w:rsidRPr="00713AAC" w:rsidTr="009D60D4">
        <w:trPr>
          <w:tblHeader/>
        </w:trPr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713AAC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STT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Tên thiết bị đào tạo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Đơn vị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Số lượng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713AAC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Ghi chú</w:t>
            </w: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Pipet chính xác 1 ml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Pipet chính xác 2 ml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Pipet chính xác 5 ml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145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Pipet chính xác 10 ml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Pipet thắng 1 ml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Pipet thắng 2 ml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90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Pipet thắng 5 ml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100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Pipet thắng 10 ml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Pipet thắng 20 ml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Pipet Paster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Đũa thuỷ tinh 25 cm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Kẹp gỗ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ốc chân 250 ml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Phễu lọc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Nồi đun cách thuỷ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Bình tia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Tủ lạnh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tabs>
                <w:tab w:val="left" w:pos="2835"/>
                <w:tab w:val="left" w:pos="5940"/>
              </w:tabs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02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Đèn cồn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tabs>
                <w:tab w:val="left" w:pos="2835"/>
                <w:tab w:val="left" w:pos="5940"/>
              </w:tabs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Ống đong 5 ml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tabs>
                <w:tab w:val="left" w:pos="2835"/>
                <w:tab w:val="left" w:pos="5940"/>
              </w:tabs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ối chày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tabs>
                <w:tab w:val="left" w:pos="2835"/>
                <w:tab w:val="left" w:pos="5940"/>
              </w:tabs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Ống nghiệm 18 x 18 ml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tabs>
                <w:tab w:val="left" w:pos="2835"/>
                <w:tab w:val="left" w:pos="5940"/>
              </w:tabs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1000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ốc có mỏ 250 ml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tabs>
                <w:tab w:val="left" w:pos="2835"/>
                <w:tab w:val="left" w:pos="5940"/>
              </w:tabs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ân kỹ thuật 200 g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tabs>
                <w:tab w:val="left" w:pos="2835"/>
                <w:tab w:val="left" w:pos="5940"/>
              </w:tabs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ơi thuỷ tinh</w:t>
            </w:r>
            <w:r w:rsidRPr="00713AAC">
              <w:rPr>
                <w:rFonts w:ascii="Times New Roman" w:hAnsi="Times New Roman"/>
                <w:position w:val="-4"/>
                <w:sz w:val="28"/>
                <w:szCs w:val="28"/>
              </w:rPr>
              <w:object w:dxaOrig="26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2pt" o:ole="">
                  <v:imagedata r:id="rId7" o:title=""/>
                </v:shape>
                <o:OLEObject Type="Embed" ProgID="Equation.DSMT4" ShapeID="_x0000_i1025" DrawAspect="Content" ObjectID="_1670675701" r:id="rId8"/>
              </w:object>
            </w:r>
            <w:r w:rsidRPr="00713AAC">
              <w:rPr>
                <w:rFonts w:ascii="Times New Roman" w:hAnsi="Times New Roman"/>
                <w:sz w:val="28"/>
                <w:szCs w:val="28"/>
              </w:rPr>
              <w:t>30 cm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tabs>
                <w:tab w:val="left" w:pos="2835"/>
                <w:tab w:val="left" w:pos="5940"/>
              </w:tabs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lastRenderedPageBreak/>
              <w:t>25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Tủ đựng thuốc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tabs>
                <w:tab w:val="left" w:pos="2835"/>
                <w:tab w:val="left" w:pos="5940"/>
              </w:tabs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02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26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Giá gỗ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tabs>
                <w:tab w:val="left" w:pos="5940"/>
              </w:tabs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27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Giá ống nghiệm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tabs>
                <w:tab w:val="left" w:pos="5940"/>
              </w:tabs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Khay men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tabs>
                <w:tab w:val="left" w:pos="5940"/>
              </w:tabs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29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Giá sắt để phễu lọc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tabs>
                <w:tab w:val="left" w:pos="5940"/>
              </w:tabs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Bàn gỗ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04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31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Tủ sấy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01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Tấm sứ 6 lỗ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33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Bếp điện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08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34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Kim tiêm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35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Bông băng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3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36</w:t>
            </w:r>
          </w:p>
        </w:tc>
        <w:tc>
          <w:tcPr>
            <w:tcW w:w="239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Panh kẹp</w:t>
            </w:r>
          </w:p>
        </w:tc>
        <w:tc>
          <w:tcPr>
            <w:tcW w:w="708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87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668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FC39C9" w:rsidRPr="00713AAC" w:rsidRDefault="00FC39C9">
      <w:pPr>
        <w:rPr>
          <w:sz w:val="28"/>
          <w:szCs w:val="28"/>
        </w:rPr>
      </w:pPr>
    </w:p>
    <w:p w:rsidR="00BD5C21" w:rsidRPr="00713AAC" w:rsidRDefault="00E2676D" w:rsidP="00BD5C21">
      <w:pPr>
        <w:rPr>
          <w:rFonts w:ascii="Times New Roman" w:hAnsi="Times New Roman"/>
          <w:sz w:val="28"/>
          <w:szCs w:val="28"/>
        </w:rPr>
      </w:pPr>
      <w:r w:rsidRPr="00713AAC">
        <w:rPr>
          <w:rFonts w:ascii="Times New Roman" w:hAnsi="Times New Roman"/>
          <w:b/>
          <w:sz w:val="28"/>
          <w:szCs w:val="28"/>
        </w:rPr>
        <w:t>II.</w:t>
      </w:r>
      <w:r w:rsidR="00A054F4">
        <w:rPr>
          <w:rFonts w:ascii="Times New Roman" w:hAnsi="Times New Roman"/>
          <w:b/>
          <w:sz w:val="28"/>
          <w:szCs w:val="28"/>
        </w:rPr>
        <w:t xml:space="preserve"> </w:t>
      </w:r>
      <w:r w:rsidR="00BD5C21" w:rsidRPr="00751F8E">
        <w:rPr>
          <w:rFonts w:ascii="Times New Roman" w:hAnsi="Times New Roman"/>
          <w:b/>
          <w:caps/>
          <w:sz w:val="28"/>
          <w:szCs w:val="28"/>
        </w:rPr>
        <w:t>Phòng thực hành Hóa phân tích</w:t>
      </w:r>
      <w:r w:rsidR="00BD5C21" w:rsidRPr="00713AAC">
        <w:rPr>
          <w:rFonts w:ascii="Times New Roman" w:hAnsi="Times New Roman"/>
          <w:b/>
          <w:sz w:val="28"/>
          <w:szCs w:val="28"/>
        </w:rPr>
        <w:t xml:space="preserve"> </w:t>
      </w:r>
    </w:p>
    <w:tbl>
      <w:tblPr>
        <w:tblW w:w="8858" w:type="dxa"/>
        <w:tblInd w:w="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85"/>
        <w:gridCol w:w="4317"/>
        <w:gridCol w:w="1276"/>
        <w:gridCol w:w="1277"/>
        <w:gridCol w:w="1203"/>
      </w:tblGrid>
      <w:tr w:rsidR="00E2676D" w:rsidRPr="00713AAC" w:rsidTr="009D60D4">
        <w:trPr>
          <w:tblHeader/>
        </w:trPr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Tên thiết bị đào tạo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Đơn vị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Số lượng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713AAC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Ghi chú</w:t>
            </w: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Máy khuấy từ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01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Máy chuẩn độ điện thế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01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pH mét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01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ân điện tử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03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ân phân tích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05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ân kỹ thuật cơ - loại 200g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  <w:lang w:val="da-DK"/>
              </w:rPr>
            </w:pPr>
            <w:r w:rsidRPr="00713AAC">
              <w:rPr>
                <w:rFonts w:ascii="Times New Roman" w:hAnsi="Times New Roman"/>
                <w:sz w:val="28"/>
                <w:szCs w:val="28"/>
                <w:lang w:val="da-DK"/>
              </w:rPr>
              <w:t>Máy quang phổ UV – VIS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02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Đèn cồn + lưới amiăng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Buret 25 ml (mầu, trắng)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80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Giá đỡ buret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Ống đong 5 ml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80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Ông đong 50 ml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80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Ống đong 100 ml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80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Bình nón 100 ml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150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Bình định mức 50 ml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80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lastRenderedPageBreak/>
              <w:t>16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Bình định mức 100 ml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80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ốc chân 250 ml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80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ốc có mỏ 250 ml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80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Quả bóp cao su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80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Giá đỡ pipet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Pipet có bầu 10 ml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90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Pipet có bầu 1 ml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90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Pipet có bầu 5 ml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90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Pipet thẳng 1 ml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90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Pipet thẳng 2 ml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130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26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Đũa thuỷ tinh 30 cm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27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Ống nhỏ giọt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ơi thuỷ tinh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90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29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 xml:space="preserve">Cân phân tích cơ </w:t>
            </w:r>
            <w:r w:rsidRPr="00713AAC">
              <w:rPr>
                <w:rFonts w:ascii="Times New Roman" w:hAnsi="Times New Roman"/>
                <w:position w:val="-4"/>
                <w:sz w:val="28"/>
                <w:szCs w:val="28"/>
              </w:rPr>
              <w:object w:dxaOrig="220" w:dyaOrig="240">
                <v:shape id="_x0000_i1026" type="#_x0000_t75" style="width:11.25pt;height:12pt" o:ole="">
                  <v:imagedata r:id="rId9" o:title=""/>
                </v:shape>
                <o:OLEObject Type="Embed" ProgID="Equation.DSMT4" ShapeID="_x0000_i1026" DrawAspect="Content" ObjectID="_1670675702" r:id="rId10"/>
              </w:object>
            </w:r>
            <w:r w:rsidRPr="00713AAC">
              <w:rPr>
                <w:rFonts w:ascii="Times New Roman" w:hAnsi="Times New Roman"/>
                <w:sz w:val="28"/>
                <w:szCs w:val="28"/>
              </w:rPr>
              <w:t xml:space="preserve"> 0,01 mg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Bình tia nước cất 500 ml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31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Bình định mức 1000 ml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Giá đựng ống nghiệm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33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Khay men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34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Lọ đựng bì cát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35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Ống nghiệm 10 ml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700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676D" w:rsidRPr="00713AAC" w:rsidTr="009D60D4">
        <w:tc>
          <w:tcPr>
            <w:tcW w:w="44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widowControl w:val="0"/>
              <w:suppressLineNumbers/>
              <w:suppressAutoHyphens/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36</w:t>
            </w:r>
          </w:p>
        </w:tc>
        <w:tc>
          <w:tcPr>
            <w:tcW w:w="2437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Kẹp gỗ</w:t>
            </w:r>
          </w:p>
        </w:tc>
        <w:tc>
          <w:tcPr>
            <w:tcW w:w="720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721" w:type="pct"/>
            <w:vAlign w:val="center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3AAC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679" w:type="pct"/>
          </w:tcPr>
          <w:p w:rsidR="00E2676D" w:rsidRPr="00713AAC" w:rsidRDefault="00E2676D" w:rsidP="00BC555F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BD5C21" w:rsidRDefault="00BD5C21" w:rsidP="00BD5C21"/>
    <w:p w:rsidR="00BD5C21" w:rsidRPr="00A054F4" w:rsidRDefault="00EC0517" w:rsidP="00B004A9">
      <w:pPr>
        <w:spacing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III. </w:t>
      </w:r>
      <w:r w:rsidRPr="00751F8E">
        <w:rPr>
          <w:rFonts w:ascii="Times New Roman" w:hAnsi="Times New Roman"/>
          <w:b/>
          <w:caps/>
          <w:sz w:val="28"/>
          <w:szCs w:val="28"/>
        </w:rPr>
        <w:t xml:space="preserve">Phòng </w:t>
      </w:r>
      <w:r w:rsidR="00A054F4" w:rsidRPr="00751F8E">
        <w:rPr>
          <w:rFonts w:ascii="Times New Roman" w:hAnsi="Times New Roman"/>
          <w:b/>
          <w:caps/>
          <w:sz w:val="28"/>
          <w:szCs w:val="28"/>
        </w:rPr>
        <w:t xml:space="preserve">thực hành </w:t>
      </w:r>
      <w:r w:rsidRPr="00751F8E">
        <w:rPr>
          <w:rFonts w:ascii="Times New Roman" w:hAnsi="Times New Roman"/>
          <w:b/>
          <w:caps/>
          <w:sz w:val="28"/>
          <w:szCs w:val="28"/>
        </w:rPr>
        <w:t>Vi sinh – Ký sinh trùng</w:t>
      </w:r>
    </w:p>
    <w:tbl>
      <w:tblPr>
        <w:tblW w:w="8996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0"/>
        <w:gridCol w:w="4512"/>
        <w:gridCol w:w="1199"/>
        <w:gridCol w:w="1276"/>
        <w:gridCol w:w="1199"/>
      </w:tblGrid>
      <w:tr w:rsidR="00F652B9" w:rsidRPr="007800AF" w:rsidTr="009D60D4">
        <w:trPr>
          <w:trHeight w:val="125"/>
        </w:trPr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52B9" w:rsidRPr="007800AF" w:rsidRDefault="00F652B9" w:rsidP="006356CA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00AF">
              <w:rPr>
                <w:rFonts w:ascii="Times New Roman" w:hAnsi="Times New Roman"/>
                <w:b/>
                <w:sz w:val="28"/>
                <w:szCs w:val="28"/>
              </w:rPr>
              <w:t>STT</w:t>
            </w:r>
          </w:p>
        </w:tc>
        <w:tc>
          <w:tcPr>
            <w:tcW w:w="4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52B9" w:rsidRPr="007800AF" w:rsidRDefault="00F652B9" w:rsidP="006356CA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00AF">
              <w:rPr>
                <w:rFonts w:ascii="Times New Roman" w:hAnsi="Times New Roman"/>
                <w:b/>
                <w:sz w:val="28"/>
                <w:szCs w:val="28"/>
              </w:rPr>
              <w:t>Tên hành hoá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52B9" w:rsidRPr="007800AF" w:rsidRDefault="00F652B9" w:rsidP="006356CA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00AF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Đơn vị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52B9" w:rsidRPr="007800AF" w:rsidRDefault="00F652B9" w:rsidP="006356CA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00AF">
              <w:rPr>
                <w:rFonts w:ascii="Times New Roman" w:hAnsi="Times New Roman"/>
                <w:b/>
                <w:sz w:val="28"/>
                <w:szCs w:val="28"/>
              </w:rPr>
              <w:t>Số lượng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52B9" w:rsidRPr="007800AF" w:rsidRDefault="00F652B9" w:rsidP="006356CA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800AF">
              <w:rPr>
                <w:rFonts w:ascii="Times New Roman" w:hAnsi="Times New Roman"/>
                <w:b/>
                <w:sz w:val="28"/>
                <w:szCs w:val="28"/>
              </w:rPr>
              <w:t>Ghi chú</w:t>
            </w:r>
          </w:p>
        </w:tc>
      </w:tr>
      <w:tr w:rsidR="00F652B9" w:rsidRPr="00BD5C21" w:rsidTr="009D60D4">
        <w:trPr>
          <w:trHeight w:val="125"/>
        </w:trPr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52B9" w:rsidRPr="00BD5C21" w:rsidRDefault="00F652B9" w:rsidP="006356CA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4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52B9" w:rsidRPr="00BD5C21" w:rsidRDefault="00F652B9" w:rsidP="006356CA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Kính hiển vi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52B9" w:rsidRPr="00BD5C21" w:rsidRDefault="00F652B9" w:rsidP="006356CA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52B9" w:rsidRPr="00BD5C21" w:rsidRDefault="00F652B9" w:rsidP="006356CA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652B9" w:rsidRPr="00BD5C21" w:rsidTr="009D60D4"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4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Nồi hấp ướt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03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652B9" w:rsidRPr="00BD5C21" w:rsidTr="009D60D4"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4512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ân điện tử + Sạc</w:t>
            </w:r>
          </w:p>
        </w:tc>
        <w:tc>
          <w:tcPr>
            <w:tcW w:w="1199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05</w:t>
            </w:r>
          </w:p>
        </w:tc>
        <w:tc>
          <w:tcPr>
            <w:tcW w:w="1199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652B9" w:rsidRPr="00BD5C21" w:rsidTr="009D60D4"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4512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Lò vi sóng</w:t>
            </w:r>
          </w:p>
        </w:tc>
        <w:tc>
          <w:tcPr>
            <w:tcW w:w="1199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01</w:t>
            </w:r>
          </w:p>
        </w:tc>
        <w:tc>
          <w:tcPr>
            <w:tcW w:w="1199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652B9" w:rsidRPr="00BD5C21" w:rsidTr="009D60D4"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4512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Tủ ấm</w:t>
            </w:r>
          </w:p>
        </w:tc>
        <w:tc>
          <w:tcPr>
            <w:tcW w:w="1199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01</w:t>
            </w:r>
          </w:p>
        </w:tc>
        <w:tc>
          <w:tcPr>
            <w:tcW w:w="1199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652B9" w:rsidRPr="00BD5C21" w:rsidTr="009D60D4"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lastRenderedPageBreak/>
              <w:t>6</w:t>
            </w:r>
          </w:p>
        </w:tc>
        <w:tc>
          <w:tcPr>
            <w:tcW w:w="4512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Tủ sấy</w:t>
            </w:r>
          </w:p>
        </w:tc>
        <w:tc>
          <w:tcPr>
            <w:tcW w:w="1199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03</w:t>
            </w:r>
          </w:p>
        </w:tc>
        <w:tc>
          <w:tcPr>
            <w:tcW w:w="1199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652B9" w:rsidRPr="00BD5C21" w:rsidTr="009D60D4"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4512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Tủ lạnh</w:t>
            </w:r>
          </w:p>
        </w:tc>
        <w:tc>
          <w:tcPr>
            <w:tcW w:w="1199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01</w:t>
            </w:r>
          </w:p>
        </w:tc>
        <w:tc>
          <w:tcPr>
            <w:tcW w:w="1199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652B9" w:rsidRPr="00BD5C21" w:rsidTr="009D60D4">
        <w:trPr>
          <w:trHeight w:val="140"/>
        </w:trPr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4512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Máy xay sinh tố</w:t>
            </w:r>
          </w:p>
        </w:tc>
        <w:tc>
          <w:tcPr>
            <w:tcW w:w="1199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01</w:t>
            </w:r>
          </w:p>
        </w:tc>
        <w:tc>
          <w:tcPr>
            <w:tcW w:w="1199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652B9" w:rsidRPr="00BD5C21" w:rsidTr="009D60D4">
        <w:trPr>
          <w:trHeight w:val="140"/>
        </w:trPr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4512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Tủ an toàn sinh học</w:t>
            </w:r>
          </w:p>
        </w:tc>
        <w:tc>
          <w:tcPr>
            <w:tcW w:w="1199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01</w:t>
            </w:r>
          </w:p>
        </w:tc>
        <w:tc>
          <w:tcPr>
            <w:tcW w:w="1199" w:type="dxa"/>
            <w:tcBorders>
              <w:top w:val="single" w:sz="4" w:space="0" w:color="auto"/>
              <w:bottom w:val="single" w:sz="4" w:space="0" w:color="auto"/>
            </w:tcBorders>
          </w:tcPr>
          <w:p w:rsidR="00F652B9" w:rsidRPr="00BD5C21" w:rsidRDefault="00F652B9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BD5C21" w:rsidRPr="00BD5C21" w:rsidRDefault="00BD5C21" w:rsidP="00BD5C21">
      <w:pPr>
        <w:spacing w:line="240" w:lineRule="auto"/>
        <w:rPr>
          <w:rFonts w:ascii="Times New Roman" w:hAnsi="Times New Roman"/>
          <w:b/>
          <w:sz w:val="28"/>
          <w:szCs w:val="28"/>
        </w:rPr>
      </w:pPr>
    </w:p>
    <w:p w:rsidR="00BD5C21" w:rsidRPr="00EC0517" w:rsidRDefault="00EC0517" w:rsidP="00BD5C21">
      <w:pPr>
        <w:spacing w:line="240" w:lineRule="auto"/>
        <w:rPr>
          <w:rFonts w:ascii="Times New Roman" w:hAnsi="Times New Roman"/>
          <w:b/>
          <w:sz w:val="28"/>
          <w:szCs w:val="28"/>
        </w:rPr>
      </w:pPr>
      <w:r w:rsidRPr="00EC0517">
        <w:rPr>
          <w:rFonts w:ascii="Times New Roman" w:hAnsi="Times New Roman"/>
          <w:b/>
          <w:sz w:val="28"/>
          <w:szCs w:val="28"/>
        </w:rPr>
        <w:t>Dụng cụ</w:t>
      </w:r>
    </w:p>
    <w:tbl>
      <w:tblPr>
        <w:tblW w:w="8931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0"/>
        <w:gridCol w:w="4435"/>
        <w:gridCol w:w="1276"/>
        <w:gridCol w:w="1134"/>
        <w:gridCol w:w="1276"/>
      </w:tblGrid>
      <w:tr w:rsidR="00BD5C21" w:rsidRPr="00BD5C21" w:rsidTr="009D60D4">
        <w:trPr>
          <w:trHeight w:val="593"/>
        </w:trPr>
        <w:tc>
          <w:tcPr>
            <w:tcW w:w="810" w:type="dxa"/>
            <w:vMerge w:val="restart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D5C21">
              <w:rPr>
                <w:rFonts w:ascii="Times New Roman" w:hAnsi="Times New Roman"/>
                <w:b/>
                <w:sz w:val="28"/>
                <w:szCs w:val="28"/>
              </w:rPr>
              <w:t>STT</w:t>
            </w:r>
          </w:p>
        </w:tc>
        <w:tc>
          <w:tcPr>
            <w:tcW w:w="4435" w:type="dxa"/>
            <w:vMerge w:val="restart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BD5C21">
              <w:rPr>
                <w:rFonts w:ascii="Times New Roman" w:hAnsi="Times New Roman"/>
                <w:b/>
                <w:sz w:val="28"/>
                <w:szCs w:val="28"/>
              </w:rPr>
              <w:t>Tên hàng hoá</w:t>
            </w:r>
          </w:p>
        </w:tc>
        <w:tc>
          <w:tcPr>
            <w:tcW w:w="1276" w:type="dxa"/>
            <w:vMerge w:val="restart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BD5C21">
              <w:rPr>
                <w:rFonts w:ascii="Times New Roman" w:hAnsi="Times New Roman"/>
                <w:b/>
                <w:sz w:val="28"/>
                <w:szCs w:val="28"/>
              </w:rPr>
              <w:t>ĐVT</w:t>
            </w:r>
          </w:p>
        </w:tc>
        <w:tc>
          <w:tcPr>
            <w:tcW w:w="1134" w:type="dxa"/>
            <w:vMerge w:val="restart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BD5C21" w:rsidRPr="00BD5C21" w:rsidRDefault="00BD5C21" w:rsidP="00156DC6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D5C21">
              <w:rPr>
                <w:rFonts w:ascii="Times New Roman" w:hAnsi="Times New Roman"/>
                <w:b/>
                <w:sz w:val="28"/>
                <w:szCs w:val="28"/>
              </w:rPr>
              <w:t>Số lượng</w:t>
            </w:r>
          </w:p>
        </w:tc>
        <w:tc>
          <w:tcPr>
            <w:tcW w:w="1276" w:type="dxa"/>
            <w:vMerge w:val="restart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BD5C21">
              <w:rPr>
                <w:rFonts w:ascii="Times New Roman" w:hAnsi="Times New Roman"/>
                <w:b/>
                <w:sz w:val="28"/>
                <w:szCs w:val="28"/>
              </w:rPr>
              <w:t>Ghi chú</w:t>
            </w:r>
          </w:p>
        </w:tc>
      </w:tr>
      <w:tr w:rsidR="00BD5C21" w:rsidRPr="00BD5C21" w:rsidTr="009D60D4">
        <w:trPr>
          <w:trHeight w:val="593"/>
        </w:trPr>
        <w:tc>
          <w:tcPr>
            <w:tcW w:w="810" w:type="dxa"/>
            <w:vMerge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435" w:type="dxa"/>
            <w:vMerge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276" w:type="dxa"/>
            <w:vMerge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276" w:type="dxa"/>
            <w:vMerge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Nồi Inox 2 lit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04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 xml:space="preserve">Quai cấy 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Lọ nút mài màu trắng 1 lít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03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Lọ nút mài màu 1 lít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03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Đũa thuỷ tinh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Kẹp gỗ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Giá gỗ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Bơm tiêm 50ml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02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Bình tia nước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Giếng sứ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08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Đèn cồn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Ống nghiệm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350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Giá để ống nghiệm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Bình định mức 100ml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02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ơi thuỷ tinh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Hộp petri ĐK 10cm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48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ốc có mỏ 250ml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Ống đong 10ml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Ống đong 500ml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lastRenderedPageBreak/>
              <w:t>20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ốc chân 500ml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29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Ổ cắm Lioa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09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Bếp điện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03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Bình nón 250ml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34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BD5C21">
              <w:rPr>
                <w:rFonts w:ascii="Times New Roman" w:hAnsi="Times New Roman"/>
                <w:sz w:val="28"/>
                <w:szCs w:val="28"/>
                <w:lang w:val="pt-BR"/>
              </w:rPr>
              <w:t>Bình tam giác có vòi 1lít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06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Bình định mức 1 lít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03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26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Phễu thuỷ tinh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03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27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Khay men to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07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Khay men nhỏ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03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29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Khay Inox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03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Giấy thấm (giấy bản)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Tờ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02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31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Bình đựng nước cất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 xml:space="preserve">Bình 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03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Phiến kính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 xml:space="preserve">Hộp 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04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33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Lamen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Hộp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34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Hộp đựng tiêu bản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9D60D4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35</w:t>
            </w:r>
          </w:p>
        </w:tc>
        <w:tc>
          <w:tcPr>
            <w:tcW w:w="4435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Kim mũi mác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276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B004A9" w:rsidRDefault="00B004A9" w:rsidP="00BD5C21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</w:p>
    <w:p w:rsidR="00D850CE" w:rsidRDefault="00BD5C21" w:rsidP="00BD5C21">
      <w:pPr>
        <w:spacing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BD5C21">
        <w:rPr>
          <w:rFonts w:ascii="Times New Roman" w:hAnsi="Times New Roman"/>
          <w:b/>
          <w:sz w:val="28"/>
          <w:szCs w:val="28"/>
        </w:rPr>
        <w:t xml:space="preserve">Tiêu bản mẫu   </w:t>
      </w:r>
    </w:p>
    <w:tbl>
      <w:tblPr>
        <w:tblW w:w="8930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0"/>
        <w:gridCol w:w="4718"/>
        <w:gridCol w:w="1123"/>
        <w:gridCol w:w="1080"/>
        <w:gridCol w:w="1199"/>
      </w:tblGrid>
      <w:tr w:rsidR="009D60D4" w:rsidRPr="00BD5C21" w:rsidTr="00A4673E"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60D4" w:rsidRPr="009D60D4" w:rsidRDefault="009D60D4" w:rsidP="009D60D4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D60D4" w:rsidRPr="009D60D4" w:rsidRDefault="009D60D4" w:rsidP="009D60D4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D60D4">
              <w:rPr>
                <w:rFonts w:ascii="Times New Roman" w:hAnsi="Times New Roman"/>
                <w:b/>
                <w:sz w:val="28"/>
                <w:szCs w:val="28"/>
              </w:rPr>
              <w:t>STT</w:t>
            </w:r>
          </w:p>
        </w:tc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60D4" w:rsidRPr="009D60D4" w:rsidRDefault="009D60D4" w:rsidP="009D60D4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D60D4" w:rsidRPr="009D60D4" w:rsidRDefault="009D60D4" w:rsidP="009D60D4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D60D4">
              <w:rPr>
                <w:rFonts w:ascii="Times New Roman" w:hAnsi="Times New Roman"/>
                <w:b/>
                <w:sz w:val="28"/>
                <w:szCs w:val="28"/>
              </w:rPr>
              <w:t>Tên hàng hoá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60D4" w:rsidRPr="009D60D4" w:rsidRDefault="009D60D4" w:rsidP="009D60D4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D60D4" w:rsidRPr="009D60D4" w:rsidRDefault="007800AF" w:rsidP="009D60D4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13AAC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Đơn vị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60D4" w:rsidRPr="009D60D4" w:rsidRDefault="009D60D4" w:rsidP="009D60D4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D60D4" w:rsidRPr="009D60D4" w:rsidRDefault="009D60D4" w:rsidP="009D60D4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D60D4">
              <w:rPr>
                <w:rFonts w:ascii="Times New Roman" w:hAnsi="Times New Roman"/>
                <w:b/>
                <w:sz w:val="28"/>
                <w:szCs w:val="28"/>
              </w:rPr>
              <w:t>Số lượng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60D4" w:rsidRPr="009D60D4" w:rsidRDefault="009D60D4" w:rsidP="009D60D4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D60D4" w:rsidRPr="009D60D4" w:rsidRDefault="009D60D4" w:rsidP="009D60D4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D60D4">
              <w:rPr>
                <w:rFonts w:ascii="Times New Roman" w:hAnsi="Times New Roman"/>
                <w:b/>
                <w:sz w:val="28"/>
                <w:szCs w:val="28"/>
              </w:rPr>
              <w:t>Ghi chú</w:t>
            </w:r>
          </w:p>
        </w:tc>
      </w:tr>
      <w:tr w:rsidR="00BD5C21" w:rsidRPr="00BD5C21" w:rsidTr="00A4673E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4718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b/>
                <w:sz w:val="28"/>
                <w:szCs w:val="28"/>
              </w:rPr>
              <w:t>P. Vivax</w:t>
            </w:r>
            <w:r w:rsidRPr="00BD5C21">
              <w:rPr>
                <w:rFonts w:ascii="Times New Roman" w:hAnsi="Times New Roman"/>
                <w:sz w:val="28"/>
                <w:szCs w:val="28"/>
              </w:rPr>
              <w:t xml:space="preserve"> ( sốt rét)</w:t>
            </w:r>
          </w:p>
        </w:tc>
        <w:tc>
          <w:tcPr>
            <w:tcW w:w="1123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1199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A4673E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4718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b/>
                <w:sz w:val="28"/>
                <w:szCs w:val="28"/>
              </w:rPr>
              <w:t xml:space="preserve">P. Falciparum </w:t>
            </w:r>
            <w:r w:rsidRPr="00BD5C21">
              <w:rPr>
                <w:rFonts w:ascii="Times New Roman" w:hAnsi="Times New Roman"/>
                <w:sz w:val="28"/>
                <w:szCs w:val="28"/>
              </w:rPr>
              <w:t>(sốt rét)</w:t>
            </w:r>
          </w:p>
        </w:tc>
        <w:tc>
          <w:tcPr>
            <w:tcW w:w="1123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1199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A4673E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4718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BD5C2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Tb mẫu </w:t>
            </w:r>
            <w:r w:rsidRPr="00BD5C21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Trứng Paragorimus uestermani</w:t>
            </w:r>
            <w:r w:rsidRPr="00BD5C21">
              <w:rPr>
                <w:rFonts w:ascii="Times New Roman" w:hAnsi="Times New Roman"/>
                <w:sz w:val="28"/>
                <w:szCs w:val="28"/>
                <w:lang w:val="pt-BR"/>
              </w:rPr>
              <w:t>(Sán lá phổi)</w:t>
            </w:r>
          </w:p>
        </w:tc>
        <w:tc>
          <w:tcPr>
            <w:tcW w:w="1123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  <w:tc>
          <w:tcPr>
            <w:tcW w:w="1199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A4673E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4718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es-ES"/>
              </w:rPr>
            </w:pPr>
            <w:r w:rsidRPr="00BD5C2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Tb mẫu </w:t>
            </w:r>
            <w:r w:rsidRPr="00BD5C21">
              <w:rPr>
                <w:rFonts w:ascii="Times New Roman" w:hAnsi="Times New Roman"/>
                <w:b/>
                <w:sz w:val="28"/>
                <w:szCs w:val="28"/>
                <w:lang w:val="es-ES"/>
              </w:rPr>
              <w:t>Con Enterobiusvermicularis</w:t>
            </w:r>
            <w:r w:rsidRPr="00BD5C2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 </w:t>
            </w:r>
          </w:p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es-ES"/>
              </w:rPr>
            </w:pPr>
            <w:r w:rsidRPr="00BD5C21">
              <w:rPr>
                <w:rFonts w:ascii="Times New Roman" w:hAnsi="Times New Roman"/>
                <w:sz w:val="28"/>
                <w:szCs w:val="28"/>
                <w:lang w:val="es-ES"/>
              </w:rPr>
              <w:t>( Con giun kim)</w:t>
            </w:r>
          </w:p>
        </w:tc>
        <w:tc>
          <w:tcPr>
            <w:tcW w:w="1123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1199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A4673E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4718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TB mẫu </w:t>
            </w:r>
            <w:r w:rsidRPr="00BD5C21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Trứng Enterobius </w:t>
            </w:r>
            <w:r w:rsidRPr="00BD5C21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lastRenderedPageBreak/>
              <w:t>vermicularis</w:t>
            </w:r>
            <w:r w:rsidRPr="00BD5C21">
              <w:rPr>
                <w:rFonts w:ascii="Times New Roman" w:hAnsi="Times New Roman"/>
                <w:color w:val="000000"/>
                <w:sz w:val="28"/>
                <w:szCs w:val="28"/>
              </w:rPr>
              <w:t>(Trứng giun kim)</w:t>
            </w:r>
          </w:p>
        </w:tc>
        <w:tc>
          <w:tcPr>
            <w:tcW w:w="1123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lastRenderedPageBreak/>
              <w:t>Cái</w:t>
            </w:r>
          </w:p>
        </w:tc>
        <w:tc>
          <w:tcPr>
            <w:tcW w:w="108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1199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A4673E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lastRenderedPageBreak/>
              <w:t>6</w:t>
            </w:r>
          </w:p>
        </w:tc>
        <w:tc>
          <w:tcPr>
            <w:tcW w:w="4718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 xml:space="preserve">Tb mẫu </w:t>
            </w:r>
            <w:r w:rsidRPr="00BD5C21">
              <w:rPr>
                <w:rFonts w:ascii="Times New Roman" w:hAnsi="Times New Roman"/>
                <w:b/>
                <w:sz w:val="28"/>
                <w:szCs w:val="28"/>
              </w:rPr>
              <w:t>Trứng Trichuristrichiura</w:t>
            </w:r>
          </w:p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( trứng giun tóc)</w:t>
            </w:r>
          </w:p>
        </w:tc>
        <w:tc>
          <w:tcPr>
            <w:tcW w:w="1123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 xml:space="preserve"> 29</w:t>
            </w:r>
          </w:p>
        </w:tc>
        <w:tc>
          <w:tcPr>
            <w:tcW w:w="1199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A4673E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4718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b/>
                <w:color w:val="000000"/>
                <w:sz w:val="28"/>
                <w:szCs w:val="28"/>
                <w:lang w:val="es-ES"/>
              </w:rPr>
            </w:pPr>
            <w:r w:rsidRPr="00BD5C21">
              <w:rPr>
                <w:rFonts w:ascii="Times New Roman" w:hAnsi="Times New Roman"/>
                <w:color w:val="000000"/>
                <w:sz w:val="28"/>
                <w:szCs w:val="28"/>
                <w:lang w:val="es-ES"/>
              </w:rPr>
              <w:t xml:space="preserve">TB  mẫu </w:t>
            </w:r>
            <w:r w:rsidRPr="00BD5C21">
              <w:rPr>
                <w:rFonts w:ascii="Times New Roman" w:hAnsi="Times New Roman"/>
                <w:b/>
                <w:color w:val="000000"/>
                <w:sz w:val="28"/>
                <w:szCs w:val="28"/>
                <w:lang w:val="es-ES"/>
              </w:rPr>
              <w:t>Con Trichuris trichiura</w:t>
            </w:r>
          </w:p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color w:val="000000"/>
                <w:sz w:val="28"/>
                <w:szCs w:val="28"/>
                <w:lang w:val="es-ES"/>
              </w:rPr>
            </w:pPr>
            <w:r w:rsidRPr="00BD5C21">
              <w:rPr>
                <w:rFonts w:ascii="Times New Roman" w:hAnsi="Times New Roman"/>
                <w:color w:val="000000"/>
                <w:sz w:val="28"/>
                <w:szCs w:val="28"/>
                <w:lang w:val="es-ES"/>
              </w:rPr>
              <w:t>(Con giun tóc)</w:t>
            </w:r>
          </w:p>
        </w:tc>
        <w:tc>
          <w:tcPr>
            <w:tcW w:w="1123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07</w:t>
            </w:r>
          </w:p>
        </w:tc>
        <w:tc>
          <w:tcPr>
            <w:tcW w:w="1199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A4673E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4718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Tb mẫu </w:t>
            </w:r>
            <w:r w:rsidRPr="00BD5C21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rứng Clonorchissinensis</w:t>
            </w:r>
            <w:r w:rsidRPr="00BD5C21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BD5C21">
              <w:rPr>
                <w:rFonts w:ascii="Times New Roman" w:hAnsi="Times New Roman"/>
                <w:color w:val="000000"/>
                <w:sz w:val="28"/>
                <w:szCs w:val="28"/>
                <w:lang w:val="pt-BR"/>
              </w:rPr>
              <w:t>( Trứng sán lá gan nhỏ)</w:t>
            </w:r>
          </w:p>
        </w:tc>
        <w:tc>
          <w:tcPr>
            <w:tcW w:w="1123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26</w:t>
            </w:r>
          </w:p>
        </w:tc>
        <w:tc>
          <w:tcPr>
            <w:tcW w:w="1199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A4673E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4718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color w:val="000000"/>
                <w:sz w:val="28"/>
                <w:szCs w:val="28"/>
                <w:lang w:val="es-ES"/>
              </w:rPr>
            </w:pPr>
            <w:r w:rsidRPr="00BD5C21">
              <w:rPr>
                <w:rFonts w:ascii="Times New Roman" w:hAnsi="Times New Roman"/>
                <w:color w:val="000000"/>
                <w:sz w:val="28"/>
                <w:szCs w:val="28"/>
                <w:lang w:val="es-ES"/>
              </w:rPr>
              <w:t xml:space="preserve">TB mẫu </w:t>
            </w:r>
            <w:r w:rsidRPr="00BD5C21">
              <w:rPr>
                <w:rFonts w:ascii="Times New Roman" w:hAnsi="Times New Roman"/>
                <w:b/>
                <w:color w:val="000000"/>
                <w:sz w:val="28"/>
                <w:szCs w:val="28"/>
                <w:lang w:val="es-ES"/>
              </w:rPr>
              <w:t>Con Clonorchissinensis</w:t>
            </w:r>
            <w:r w:rsidRPr="00BD5C21">
              <w:rPr>
                <w:rFonts w:ascii="Times New Roman" w:hAnsi="Times New Roman"/>
                <w:color w:val="000000"/>
                <w:sz w:val="28"/>
                <w:szCs w:val="28"/>
                <w:lang w:val="es-ES"/>
              </w:rPr>
              <w:t xml:space="preserve"> </w:t>
            </w:r>
          </w:p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es-ES"/>
              </w:rPr>
            </w:pPr>
            <w:r w:rsidRPr="00BD5C21">
              <w:rPr>
                <w:rFonts w:ascii="Times New Roman" w:hAnsi="Times New Roman"/>
                <w:color w:val="000000"/>
                <w:sz w:val="28"/>
                <w:szCs w:val="28"/>
                <w:lang w:val="es-ES"/>
              </w:rPr>
              <w:t>(Con sán lá gan nhỏ)</w:t>
            </w:r>
          </w:p>
        </w:tc>
        <w:tc>
          <w:tcPr>
            <w:tcW w:w="1123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08</w:t>
            </w:r>
          </w:p>
        </w:tc>
        <w:tc>
          <w:tcPr>
            <w:tcW w:w="1199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A4673E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4718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TB mẫu </w:t>
            </w:r>
            <w:r w:rsidRPr="00BD5C21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rứng A.duoenale</w:t>
            </w:r>
          </w:p>
          <w:p w:rsidR="00BD5C21" w:rsidRPr="00BD5C21" w:rsidRDefault="00BD5C21" w:rsidP="00BD5C21">
            <w:pPr>
              <w:framePr w:hSpace="180" w:wrap="around" w:hAnchor="margin" w:y="992"/>
              <w:spacing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               N. ameriaus</w:t>
            </w:r>
          </w:p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color w:val="000000"/>
                <w:sz w:val="28"/>
                <w:szCs w:val="28"/>
              </w:rPr>
              <w:t>( Trứng giun móc – mỏ)</w:t>
            </w:r>
          </w:p>
        </w:tc>
        <w:tc>
          <w:tcPr>
            <w:tcW w:w="1123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1199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A4673E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4718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color w:val="000000"/>
                <w:sz w:val="28"/>
                <w:szCs w:val="28"/>
                <w:lang w:val="es-ES"/>
              </w:rPr>
            </w:pPr>
            <w:r w:rsidRPr="00BD5C21">
              <w:rPr>
                <w:rFonts w:ascii="Times New Roman" w:hAnsi="Times New Roman"/>
                <w:color w:val="000000"/>
                <w:sz w:val="28"/>
                <w:szCs w:val="28"/>
                <w:lang w:val="es-ES"/>
              </w:rPr>
              <w:t xml:space="preserve">TB mẫu </w:t>
            </w:r>
            <w:r w:rsidRPr="00BD5C21">
              <w:rPr>
                <w:rFonts w:ascii="Times New Roman" w:hAnsi="Times New Roman"/>
                <w:b/>
                <w:color w:val="000000"/>
                <w:sz w:val="28"/>
                <w:szCs w:val="28"/>
                <w:lang w:val="es-ES"/>
              </w:rPr>
              <w:t>Con Ancylostomaduodenale</w:t>
            </w:r>
          </w:p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b/>
                <w:color w:val="000000"/>
                <w:sz w:val="28"/>
                <w:szCs w:val="28"/>
                <w:lang w:val="es-ES"/>
              </w:rPr>
            </w:pPr>
            <w:r w:rsidRPr="00BD5C21">
              <w:rPr>
                <w:rFonts w:ascii="Times New Roman" w:hAnsi="Times New Roman"/>
                <w:color w:val="000000"/>
                <w:sz w:val="28"/>
                <w:szCs w:val="28"/>
                <w:lang w:val="es-ES"/>
              </w:rPr>
              <w:t>( Con Móc - mỏ)</w:t>
            </w:r>
          </w:p>
        </w:tc>
        <w:tc>
          <w:tcPr>
            <w:tcW w:w="1123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02</w:t>
            </w:r>
          </w:p>
        </w:tc>
        <w:tc>
          <w:tcPr>
            <w:tcW w:w="1199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A4673E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4718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 xml:space="preserve">Tb mẫu </w:t>
            </w:r>
            <w:r w:rsidRPr="00BD5C21">
              <w:rPr>
                <w:rFonts w:ascii="Times New Roman" w:hAnsi="Times New Roman"/>
                <w:b/>
                <w:sz w:val="28"/>
                <w:szCs w:val="28"/>
              </w:rPr>
              <w:t>Trứng Fasciola hepatica</w:t>
            </w:r>
          </w:p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( Trứng Sán lá gan to)</w:t>
            </w:r>
          </w:p>
        </w:tc>
        <w:tc>
          <w:tcPr>
            <w:tcW w:w="1123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1199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A4673E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4718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TB mẫu </w:t>
            </w:r>
            <w:r w:rsidRPr="00BD5C21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rứng Taenia saginata</w:t>
            </w:r>
          </w:p>
          <w:p w:rsidR="00BD5C21" w:rsidRPr="00BD5C21" w:rsidRDefault="00BD5C21" w:rsidP="00BD5C21">
            <w:pPr>
              <w:framePr w:hSpace="180" w:wrap="around" w:hAnchor="margin" w:y="992"/>
              <w:spacing w:line="240" w:lineRule="auto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               </w:t>
            </w:r>
            <w:r w:rsidRPr="00BD5C21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aenia solium</w:t>
            </w:r>
          </w:p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color w:val="000000"/>
                <w:sz w:val="28"/>
                <w:szCs w:val="28"/>
              </w:rPr>
              <w:t>(Trứng sán dây lợn – bò)</w:t>
            </w:r>
          </w:p>
        </w:tc>
        <w:tc>
          <w:tcPr>
            <w:tcW w:w="1123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  <w:tc>
          <w:tcPr>
            <w:tcW w:w="1199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A4673E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4718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TB mẫu </w:t>
            </w:r>
            <w:r w:rsidRPr="00BD5C21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rứng Ascarislumbricoides</w:t>
            </w:r>
          </w:p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color w:val="000000"/>
                <w:sz w:val="28"/>
                <w:szCs w:val="28"/>
              </w:rPr>
              <w:t>(Trứng giun đũa)</w:t>
            </w:r>
          </w:p>
        </w:tc>
        <w:tc>
          <w:tcPr>
            <w:tcW w:w="1123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1199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A4673E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4718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  <w:lang w:val="es-ES"/>
              </w:rPr>
            </w:pPr>
            <w:r w:rsidRPr="00BD5C21">
              <w:rPr>
                <w:rFonts w:ascii="Times New Roman" w:hAnsi="Times New Roman"/>
                <w:sz w:val="28"/>
                <w:szCs w:val="28"/>
                <w:lang w:val="es-ES"/>
              </w:rPr>
              <w:t xml:space="preserve">Tb mẫu </w:t>
            </w:r>
            <w:r w:rsidRPr="00BD5C21">
              <w:rPr>
                <w:rFonts w:ascii="Times New Roman" w:hAnsi="Times New Roman"/>
                <w:b/>
                <w:sz w:val="28"/>
                <w:szCs w:val="28"/>
                <w:lang w:val="es-ES"/>
              </w:rPr>
              <w:t xml:space="preserve">Con F. buski </w:t>
            </w:r>
          </w:p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es-ES"/>
              </w:rPr>
            </w:pPr>
            <w:r w:rsidRPr="00BD5C21">
              <w:rPr>
                <w:rFonts w:ascii="Times New Roman" w:hAnsi="Times New Roman"/>
                <w:sz w:val="28"/>
                <w:szCs w:val="28"/>
                <w:lang w:val="es-ES"/>
              </w:rPr>
              <w:t>( sán lá ruột)</w:t>
            </w:r>
          </w:p>
        </w:tc>
        <w:tc>
          <w:tcPr>
            <w:tcW w:w="1123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1199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A4673E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4718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 xml:space="preserve">Tb mẫu </w:t>
            </w:r>
            <w:r w:rsidRPr="00BD5C21">
              <w:rPr>
                <w:rFonts w:ascii="Times New Roman" w:hAnsi="Times New Roman"/>
                <w:b/>
                <w:sz w:val="28"/>
                <w:szCs w:val="28"/>
              </w:rPr>
              <w:t>Con Giun Đũa bảo quản trong ống nghiệm</w:t>
            </w:r>
          </w:p>
        </w:tc>
        <w:tc>
          <w:tcPr>
            <w:tcW w:w="1123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Ông</w:t>
            </w:r>
          </w:p>
        </w:tc>
        <w:tc>
          <w:tcPr>
            <w:tcW w:w="108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08</w:t>
            </w:r>
          </w:p>
        </w:tc>
        <w:tc>
          <w:tcPr>
            <w:tcW w:w="1199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A4673E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  <w:tc>
          <w:tcPr>
            <w:tcW w:w="4718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Tb mẫu lậu cầu</w:t>
            </w:r>
          </w:p>
        </w:tc>
        <w:tc>
          <w:tcPr>
            <w:tcW w:w="1123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1199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D5C21" w:rsidRPr="00BD5C21" w:rsidTr="00A4673E">
        <w:tc>
          <w:tcPr>
            <w:tcW w:w="81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4718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Tb mẫu trực khuẩn lao</w:t>
            </w:r>
          </w:p>
        </w:tc>
        <w:tc>
          <w:tcPr>
            <w:tcW w:w="1123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</w:tcPr>
          <w:p w:rsidR="00BD5C21" w:rsidRPr="00BD5C21" w:rsidRDefault="00BD5C21" w:rsidP="00BD5C21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D5C21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1199" w:type="dxa"/>
          </w:tcPr>
          <w:p w:rsidR="00BD5C21" w:rsidRPr="00BD5C21" w:rsidRDefault="00BD5C21" w:rsidP="00BD5C21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BD5C21" w:rsidRDefault="00BD5C21"/>
    <w:p w:rsidR="006B2BD2" w:rsidRPr="00751F8E" w:rsidRDefault="006B2BD2" w:rsidP="009A2A58">
      <w:pPr>
        <w:rPr>
          <w:rFonts w:ascii="Times New Roman" w:hAnsi="Times New Roman"/>
          <w:b/>
          <w:caps/>
          <w:sz w:val="28"/>
          <w:szCs w:val="28"/>
        </w:rPr>
      </w:pPr>
      <w:r w:rsidRPr="00751F8E">
        <w:rPr>
          <w:rFonts w:ascii="Times New Roman" w:hAnsi="Times New Roman"/>
          <w:b/>
          <w:caps/>
          <w:sz w:val="28"/>
          <w:szCs w:val="28"/>
        </w:rPr>
        <w:lastRenderedPageBreak/>
        <w:t xml:space="preserve">IV. Phòng </w:t>
      </w:r>
      <w:r w:rsidR="00A054F4" w:rsidRPr="00751F8E">
        <w:rPr>
          <w:rFonts w:ascii="Times New Roman" w:hAnsi="Times New Roman"/>
          <w:b/>
          <w:caps/>
          <w:sz w:val="28"/>
          <w:szCs w:val="28"/>
        </w:rPr>
        <w:t>thực hành Thực vật – D</w:t>
      </w:r>
      <w:r w:rsidRPr="00751F8E">
        <w:rPr>
          <w:rFonts w:ascii="Times New Roman" w:hAnsi="Times New Roman"/>
          <w:b/>
          <w:caps/>
          <w:sz w:val="28"/>
          <w:szCs w:val="28"/>
        </w:rPr>
        <w:t>ược liệu</w:t>
      </w:r>
    </w:p>
    <w:tbl>
      <w:tblPr>
        <w:tblW w:w="8897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10"/>
        <w:gridCol w:w="4577"/>
        <w:gridCol w:w="1260"/>
        <w:gridCol w:w="990"/>
        <w:gridCol w:w="1260"/>
      </w:tblGrid>
      <w:tr w:rsidR="009A2A58" w:rsidRPr="009A2A58" w:rsidTr="00A4673E">
        <w:trPr>
          <w:trHeight w:val="593"/>
        </w:trPr>
        <w:tc>
          <w:tcPr>
            <w:tcW w:w="810" w:type="dxa"/>
            <w:vMerge w:val="restart"/>
            <w:vAlign w:val="center"/>
          </w:tcPr>
          <w:p w:rsidR="009A2A58" w:rsidRPr="009A2A58" w:rsidRDefault="009A2A58" w:rsidP="00A4673E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A2A58">
              <w:rPr>
                <w:rFonts w:ascii="Times New Roman" w:hAnsi="Times New Roman"/>
                <w:b/>
                <w:sz w:val="28"/>
                <w:szCs w:val="28"/>
              </w:rPr>
              <w:t>STT</w:t>
            </w:r>
          </w:p>
        </w:tc>
        <w:tc>
          <w:tcPr>
            <w:tcW w:w="4577" w:type="dxa"/>
            <w:vMerge w:val="restart"/>
            <w:vAlign w:val="center"/>
          </w:tcPr>
          <w:p w:rsidR="009A2A58" w:rsidRPr="009A2A58" w:rsidRDefault="009A2A58" w:rsidP="00A4673E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A2A58">
              <w:rPr>
                <w:rFonts w:ascii="Times New Roman" w:hAnsi="Times New Roman"/>
                <w:b/>
                <w:sz w:val="28"/>
                <w:szCs w:val="28"/>
              </w:rPr>
              <w:t>Tên danh mục</w:t>
            </w:r>
          </w:p>
        </w:tc>
        <w:tc>
          <w:tcPr>
            <w:tcW w:w="1260" w:type="dxa"/>
            <w:vMerge w:val="restart"/>
            <w:vAlign w:val="center"/>
          </w:tcPr>
          <w:p w:rsidR="009A2A58" w:rsidRPr="009A2A58" w:rsidRDefault="009A2A58" w:rsidP="00A4673E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A2A58">
              <w:rPr>
                <w:rFonts w:ascii="Times New Roman" w:hAnsi="Times New Roman"/>
                <w:b/>
                <w:sz w:val="28"/>
                <w:szCs w:val="28"/>
              </w:rPr>
              <w:t>Đơn</w:t>
            </w:r>
          </w:p>
          <w:p w:rsidR="009A2A58" w:rsidRPr="009A2A58" w:rsidRDefault="009A2A58" w:rsidP="00A4673E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A2A58">
              <w:rPr>
                <w:rFonts w:ascii="Times New Roman" w:hAnsi="Times New Roman"/>
                <w:b/>
                <w:sz w:val="28"/>
                <w:szCs w:val="28"/>
              </w:rPr>
              <w:t>vị</w:t>
            </w:r>
          </w:p>
        </w:tc>
        <w:tc>
          <w:tcPr>
            <w:tcW w:w="990" w:type="dxa"/>
            <w:vMerge w:val="restart"/>
            <w:vAlign w:val="center"/>
          </w:tcPr>
          <w:p w:rsidR="009A2A58" w:rsidRPr="009A2A58" w:rsidRDefault="009A2A58" w:rsidP="00A4673E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A2A58">
              <w:rPr>
                <w:rFonts w:ascii="Times New Roman" w:hAnsi="Times New Roman"/>
                <w:b/>
                <w:sz w:val="28"/>
                <w:szCs w:val="28"/>
              </w:rPr>
              <w:t>Số</w:t>
            </w:r>
          </w:p>
          <w:p w:rsidR="009A2A58" w:rsidRPr="009A2A58" w:rsidRDefault="009A2A58" w:rsidP="00A4673E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A2A58">
              <w:rPr>
                <w:rFonts w:ascii="Times New Roman" w:hAnsi="Times New Roman"/>
                <w:b/>
                <w:sz w:val="28"/>
                <w:szCs w:val="28"/>
              </w:rPr>
              <w:t>lượng</w:t>
            </w:r>
          </w:p>
        </w:tc>
        <w:tc>
          <w:tcPr>
            <w:tcW w:w="1260" w:type="dxa"/>
            <w:vMerge w:val="restart"/>
            <w:vAlign w:val="center"/>
          </w:tcPr>
          <w:p w:rsidR="009A2A58" w:rsidRPr="009A2A58" w:rsidRDefault="009A2A58" w:rsidP="00A4673E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A2A58">
              <w:rPr>
                <w:rFonts w:ascii="Times New Roman" w:hAnsi="Times New Roman"/>
                <w:b/>
                <w:sz w:val="28"/>
                <w:szCs w:val="28"/>
              </w:rPr>
              <w:t>Ghi chú</w:t>
            </w:r>
          </w:p>
        </w:tc>
      </w:tr>
      <w:tr w:rsidR="009A2A58" w:rsidRPr="009A2A58" w:rsidTr="00A4673E">
        <w:trPr>
          <w:trHeight w:val="570"/>
        </w:trPr>
        <w:tc>
          <w:tcPr>
            <w:tcW w:w="810" w:type="dxa"/>
            <w:vMerge/>
          </w:tcPr>
          <w:p w:rsidR="009A2A58" w:rsidRPr="009A2A58" w:rsidRDefault="009A2A58" w:rsidP="00BC555F">
            <w:pPr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  <w:vMerge/>
          </w:tcPr>
          <w:p w:rsidR="009A2A58" w:rsidRPr="009A2A58" w:rsidRDefault="009A2A58" w:rsidP="00BC555F">
            <w:pPr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1260" w:type="dxa"/>
            <w:vMerge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990" w:type="dxa"/>
            <w:vMerge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1260" w:type="dxa"/>
            <w:vMerge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Bình nón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Cái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42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Bình tia nước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Cái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28S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Bình lắng gạn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Bộ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Bình hút ẩm 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Bộ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08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Bình đựng nước cất 20 lít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Cái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04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Bơ can đựng dược liệu 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Cái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175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Bình S</w:t>
            </w:r>
            <w:r w:rsidRPr="009A2A58">
              <w:rPr>
                <w:rFonts w:ascii="Times New Roman" w:hAnsi="Times New Roman"/>
                <w:sz w:val="28"/>
                <w:szCs w:val="28"/>
              </w:rPr>
              <w:t>hox</w:t>
            </w: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lexh 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Bộ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07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Cân phân tích cơ quang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Bộ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03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Cốc có mỏ 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Cái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Cơi thủy tinh 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Cái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27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Cân kỹ thuật + hộp quả cân 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Bộ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Đèn cồn 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Bộ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Giá để bình lắng gạn + phễu lọc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Bộ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both"/>
              <w:rPr>
                <w:rFonts w:ascii="Times New Roman" w:hAnsi="Times New Roman"/>
                <w:sz w:val="20"/>
                <w:szCs w:val="20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Kính hiển vi quang học 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Bộ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44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Kiềng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Cái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Khay men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Cái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Khay quả đậu 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Cái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Kim mũi mác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Cái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Kẹp gỗ 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Cái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47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Lamen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Hộp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Lưới amiang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Cái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Ống đong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Cái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both"/>
              <w:rPr>
                <w:rFonts w:ascii="Times New Roman" w:hAnsi="Times New Roman"/>
                <w:sz w:val="20"/>
                <w:szCs w:val="20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Ống hút 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Cái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Ống nghiệm to 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Cái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247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Ống nghiệm nhỏ 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Cái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219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Ống nghiệm có nắp 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Cái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Phễu lọc 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Cái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26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Pipet chia vạch 1ml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Cái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Pipet chia vạch 2ml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Cái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Pipet chia vạch 5ml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Cái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Pipet chia vạch 10ml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Cái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06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Pipet pittong 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>Bộ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07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1"/>
              </w:num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A2A58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Phiến kính 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Hộp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 xml:space="preserve">485 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35</w:t>
            </w: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 xml:space="preserve">Máy chiếu 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 xml:space="preserve">Bộ 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01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36</w:t>
            </w: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Máy chiếu vật thể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 xml:space="preserve">Bộ 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01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37</w:t>
            </w:r>
          </w:p>
        </w:tc>
        <w:tc>
          <w:tcPr>
            <w:tcW w:w="4577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 xml:space="preserve">Hộp nhựa đựng dược liệu 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Hộp</w:t>
            </w:r>
          </w:p>
        </w:tc>
        <w:tc>
          <w:tcPr>
            <w:tcW w:w="99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390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</w:tbl>
    <w:p w:rsidR="00751F8E" w:rsidRDefault="00751F8E" w:rsidP="009A2A58">
      <w:pPr>
        <w:rPr>
          <w:rFonts w:ascii="Times New Roman" w:hAnsi="Times New Roman"/>
          <w:b/>
          <w:sz w:val="28"/>
          <w:szCs w:val="28"/>
        </w:rPr>
      </w:pPr>
    </w:p>
    <w:p w:rsidR="009A2A58" w:rsidRPr="009A2A58" w:rsidRDefault="006B2BD2" w:rsidP="009A2A58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V.</w:t>
      </w:r>
      <w:r w:rsidRPr="00751F8E">
        <w:rPr>
          <w:rFonts w:ascii="Times New Roman" w:hAnsi="Times New Roman"/>
          <w:b/>
          <w:caps/>
          <w:sz w:val="28"/>
          <w:szCs w:val="28"/>
        </w:rPr>
        <w:t xml:space="preserve"> Phòng </w:t>
      </w:r>
      <w:r w:rsidR="00A054F4" w:rsidRPr="00751F8E">
        <w:rPr>
          <w:rFonts w:ascii="Times New Roman" w:hAnsi="Times New Roman"/>
          <w:b/>
          <w:caps/>
          <w:sz w:val="28"/>
          <w:szCs w:val="28"/>
        </w:rPr>
        <w:t xml:space="preserve">thực hành </w:t>
      </w:r>
      <w:r w:rsidRPr="00751F8E">
        <w:rPr>
          <w:rFonts w:ascii="Times New Roman" w:hAnsi="Times New Roman"/>
          <w:b/>
          <w:caps/>
          <w:sz w:val="28"/>
          <w:szCs w:val="28"/>
        </w:rPr>
        <w:t>Hóa vô cơ</w:t>
      </w:r>
    </w:p>
    <w:tbl>
      <w:tblPr>
        <w:tblW w:w="8897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10"/>
        <w:gridCol w:w="4577"/>
        <w:gridCol w:w="1260"/>
        <w:gridCol w:w="990"/>
        <w:gridCol w:w="1260"/>
      </w:tblGrid>
      <w:tr w:rsidR="009A2A58" w:rsidRPr="009A2A58" w:rsidTr="00A4673E">
        <w:trPr>
          <w:trHeight w:val="593"/>
        </w:trPr>
        <w:tc>
          <w:tcPr>
            <w:tcW w:w="810" w:type="dxa"/>
            <w:vMerge w:val="restart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A2A58">
              <w:rPr>
                <w:rFonts w:ascii="Times New Roman" w:hAnsi="Times New Roman"/>
                <w:b/>
                <w:sz w:val="28"/>
                <w:szCs w:val="28"/>
              </w:rPr>
              <w:t>STT</w:t>
            </w:r>
          </w:p>
        </w:tc>
        <w:tc>
          <w:tcPr>
            <w:tcW w:w="4577" w:type="dxa"/>
            <w:vMerge w:val="restart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A2A58">
              <w:rPr>
                <w:rFonts w:ascii="Times New Roman" w:hAnsi="Times New Roman"/>
                <w:b/>
                <w:sz w:val="28"/>
                <w:szCs w:val="28"/>
              </w:rPr>
              <w:t>Tên danh mục</w:t>
            </w:r>
          </w:p>
        </w:tc>
        <w:tc>
          <w:tcPr>
            <w:tcW w:w="1260" w:type="dxa"/>
            <w:vMerge w:val="restart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A2A58">
              <w:rPr>
                <w:rFonts w:ascii="Times New Roman" w:hAnsi="Times New Roman"/>
                <w:b/>
                <w:sz w:val="28"/>
                <w:szCs w:val="28"/>
              </w:rPr>
              <w:t xml:space="preserve">Đơn </w:t>
            </w:r>
          </w:p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A2A58">
              <w:rPr>
                <w:rFonts w:ascii="Times New Roman" w:hAnsi="Times New Roman"/>
                <w:b/>
                <w:sz w:val="28"/>
                <w:szCs w:val="28"/>
              </w:rPr>
              <w:t>vị</w:t>
            </w:r>
          </w:p>
        </w:tc>
        <w:tc>
          <w:tcPr>
            <w:tcW w:w="990" w:type="dxa"/>
            <w:vMerge w:val="restart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A2A58">
              <w:rPr>
                <w:rFonts w:ascii="Times New Roman" w:hAnsi="Times New Roman"/>
                <w:b/>
                <w:sz w:val="28"/>
                <w:szCs w:val="28"/>
              </w:rPr>
              <w:t xml:space="preserve">Số </w:t>
            </w:r>
          </w:p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A2A58">
              <w:rPr>
                <w:rFonts w:ascii="Times New Roman" w:hAnsi="Times New Roman"/>
                <w:b/>
                <w:sz w:val="28"/>
                <w:szCs w:val="28"/>
              </w:rPr>
              <w:t>lượng</w:t>
            </w:r>
          </w:p>
        </w:tc>
        <w:tc>
          <w:tcPr>
            <w:tcW w:w="1260" w:type="dxa"/>
            <w:vMerge w:val="restart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A2A58">
              <w:rPr>
                <w:rFonts w:ascii="Times New Roman" w:hAnsi="Times New Roman"/>
                <w:b/>
                <w:sz w:val="28"/>
                <w:szCs w:val="28"/>
              </w:rPr>
              <w:t>Ghi chú</w:t>
            </w:r>
          </w:p>
        </w:tc>
      </w:tr>
      <w:tr w:rsidR="009A2A58" w:rsidRPr="009A2A58" w:rsidTr="00A4673E">
        <w:trPr>
          <w:trHeight w:val="593"/>
        </w:trPr>
        <w:tc>
          <w:tcPr>
            <w:tcW w:w="810" w:type="dxa"/>
            <w:vMerge/>
          </w:tcPr>
          <w:p w:rsidR="009A2A58" w:rsidRPr="009A2A58" w:rsidRDefault="009A2A58" w:rsidP="00BC555F">
            <w:pPr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  <w:vMerge/>
          </w:tcPr>
          <w:p w:rsidR="009A2A58" w:rsidRPr="009A2A58" w:rsidRDefault="009A2A58" w:rsidP="00BC555F">
            <w:pPr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1260" w:type="dxa"/>
            <w:vMerge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990" w:type="dxa"/>
            <w:vMerge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1260" w:type="dxa"/>
            <w:vMerge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693DAA" w:rsidRDefault="009A2A58" w:rsidP="009A2A58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Pipet thẳng 1ml</w:t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D850CE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693DAA" w:rsidRDefault="009A2A58" w:rsidP="009A2A58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Pipet thẳng 5 ml</w:t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693DAA" w:rsidRDefault="009A2A58" w:rsidP="009A2A58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Pipet thẳng 10 ml</w:t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693DAA" w:rsidRDefault="009A2A58" w:rsidP="009A2A58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Pipet chính xác 1 ml</w:t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693DAA" w:rsidRDefault="009A2A58" w:rsidP="009A2A58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Pipet chính xác 5 ml</w:t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34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693DAA" w:rsidRDefault="009A2A58" w:rsidP="009A2A58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Pipet chính xác 10 ml</w:t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693DAA" w:rsidRDefault="009A2A58" w:rsidP="009A2A58">
            <w:pPr>
              <w:tabs>
                <w:tab w:val="right" w:pos="2844"/>
              </w:tabs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Ống đong 250 ml</w:t>
            </w:r>
            <w:r w:rsidRPr="00693DAA"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02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693DAA" w:rsidRDefault="009A2A58" w:rsidP="009A2A58">
            <w:pPr>
              <w:tabs>
                <w:tab w:val="right" w:pos="2844"/>
              </w:tabs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Ống đong 100 ml</w:t>
            </w:r>
            <w:r w:rsidRPr="00693DAA"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693DAA" w:rsidRDefault="009A2A58" w:rsidP="009A2A58">
            <w:pPr>
              <w:tabs>
                <w:tab w:val="right" w:pos="2844"/>
              </w:tabs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Ống đong 50 ml</w:t>
            </w:r>
            <w:r w:rsidRPr="00693DAA"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693DAA" w:rsidRDefault="009A2A58" w:rsidP="009A2A58">
            <w:pPr>
              <w:tabs>
                <w:tab w:val="right" w:pos="2844"/>
              </w:tabs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Ống đong 10 ml</w:t>
            </w:r>
            <w:r w:rsidRPr="00693DAA"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693DAA" w:rsidRDefault="009A2A58" w:rsidP="009A2A58">
            <w:pPr>
              <w:tabs>
                <w:tab w:val="right" w:pos="2844"/>
              </w:tabs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Ống nghiệm</w:t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350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693DAA" w:rsidRDefault="009A2A58" w:rsidP="009A2A58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ốc có mỏ 250 ml</w:t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64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both"/>
              <w:rPr>
                <w:rFonts w:ascii="Times New Roman" w:hAnsi="Times New Roman"/>
                <w:sz w:val="20"/>
                <w:szCs w:val="20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693DAA" w:rsidRDefault="009A2A58" w:rsidP="009A2A58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ốc có mỏ 100 ml</w:t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693DAA" w:rsidRDefault="009A2A58" w:rsidP="009A2A58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ốc có mỏ 50 ml</w:t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D850CE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693DAA" w:rsidRDefault="009A2A58" w:rsidP="009A2A58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ốc có mỏ 10 ml</w:t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D850CE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693DAA" w:rsidRDefault="009A2A58" w:rsidP="009A2A58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ân điện tử</w:t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693DAA" w:rsidRDefault="009A2A58" w:rsidP="009A2A58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Kính cân</w:t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693DAA" w:rsidRDefault="009A2A58" w:rsidP="009A2A58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Bình nón 100ml</w:t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693DAA" w:rsidRDefault="009A2A58" w:rsidP="009A2A58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hén nung</w:t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693DAA" w:rsidRDefault="009A2A58" w:rsidP="009A2A58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ối chày sứ</w:t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99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both"/>
              <w:rPr>
                <w:rFonts w:ascii="Times New Roman" w:hAnsi="Times New Roman"/>
                <w:sz w:val="20"/>
                <w:szCs w:val="20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693DAA" w:rsidRDefault="009A2A58" w:rsidP="009A2A58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Bình định mức 100 ml</w:t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693DAA" w:rsidRDefault="009A2A58" w:rsidP="009A2A58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Bình định mức 50 ml</w:t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693DAA" w:rsidRDefault="009A2A58" w:rsidP="009A2A58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Bình định mức 250 ml</w:t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693DAA" w:rsidRDefault="009A2A58" w:rsidP="009A2A58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Phễu thủy tinh Φ 8mm</w:t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693DAA" w:rsidRDefault="009A2A58" w:rsidP="009A2A58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Phễu thủy tinh Φ 10 mm</w:t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693DAA" w:rsidRDefault="009A2A58" w:rsidP="009A2A58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Phễu thủy tinh Φ 15 mm</w:t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D850CE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08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693DAA" w:rsidRDefault="009A2A58" w:rsidP="009A2A58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Bình hút ẩm</w:t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693DAA" w:rsidRDefault="009A2A58" w:rsidP="009A2A58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Máy ly tâm</w:t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693DAA" w:rsidRDefault="009A2A58" w:rsidP="009A2A58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Nồi đun cách thủy</w:t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9A2A58">
            <w:pPr>
              <w:numPr>
                <w:ilvl w:val="0"/>
                <w:numId w:val="2"/>
              </w:num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4577" w:type="dxa"/>
          </w:tcPr>
          <w:p w:rsidR="009A2A58" w:rsidRPr="00693DAA" w:rsidRDefault="009A2A58" w:rsidP="009A2A58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Bình tia nước cất</w:t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46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35</w:t>
            </w:r>
          </w:p>
        </w:tc>
        <w:tc>
          <w:tcPr>
            <w:tcW w:w="4577" w:type="dxa"/>
          </w:tcPr>
          <w:p w:rsidR="009A2A58" w:rsidRPr="00693DAA" w:rsidRDefault="009A2A58" w:rsidP="009A2A58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ơi thủy tinh to</w:t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t>36</w:t>
            </w:r>
          </w:p>
        </w:tc>
        <w:tc>
          <w:tcPr>
            <w:tcW w:w="4577" w:type="dxa"/>
          </w:tcPr>
          <w:p w:rsidR="009A2A58" w:rsidRPr="00693DAA" w:rsidRDefault="009A2A58" w:rsidP="009A2A58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 xml:space="preserve">Kẹp gỗ </w:t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43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A2A58">
              <w:rPr>
                <w:rFonts w:ascii="Times New Roman" w:hAnsi="Times New Roman"/>
                <w:sz w:val="28"/>
                <w:szCs w:val="28"/>
              </w:rPr>
              <w:lastRenderedPageBreak/>
              <w:t>37</w:t>
            </w:r>
          </w:p>
        </w:tc>
        <w:tc>
          <w:tcPr>
            <w:tcW w:w="4577" w:type="dxa"/>
          </w:tcPr>
          <w:p w:rsidR="009A2A58" w:rsidRPr="00693DAA" w:rsidRDefault="009A2A58" w:rsidP="009A2A58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 xml:space="preserve">Tủ kính </w:t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7D461E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8</w:t>
            </w:r>
          </w:p>
        </w:tc>
        <w:tc>
          <w:tcPr>
            <w:tcW w:w="4577" w:type="dxa"/>
          </w:tcPr>
          <w:p w:rsidR="009A2A58" w:rsidRPr="00693DAA" w:rsidRDefault="009A2A58" w:rsidP="009A2A58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Khay men loại to</w:t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  <w:tr w:rsidR="009A2A58" w:rsidRPr="009A2A58" w:rsidTr="00A4673E">
        <w:tc>
          <w:tcPr>
            <w:tcW w:w="810" w:type="dxa"/>
          </w:tcPr>
          <w:p w:rsidR="009A2A58" w:rsidRPr="009A2A58" w:rsidRDefault="007D461E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9</w:t>
            </w:r>
          </w:p>
        </w:tc>
        <w:tc>
          <w:tcPr>
            <w:tcW w:w="4577" w:type="dxa"/>
          </w:tcPr>
          <w:p w:rsidR="009A2A58" w:rsidRPr="00693DAA" w:rsidRDefault="009A2A58" w:rsidP="009A2A58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 xml:space="preserve">Giá để ống nghiệm </w:t>
            </w:r>
          </w:p>
        </w:tc>
        <w:tc>
          <w:tcPr>
            <w:tcW w:w="126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9A2A58" w:rsidRPr="00693DAA" w:rsidRDefault="009A2A58" w:rsidP="009A2A58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93DAA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1260" w:type="dxa"/>
          </w:tcPr>
          <w:p w:rsidR="009A2A58" w:rsidRPr="009A2A58" w:rsidRDefault="009A2A58" w:rsidP="00BC555F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</w:tr>
    </w:tbl>
    <w:p w:rsidR="00751F8E" w:rsidRDefault="00751F8E" w:rsidP="006B2BD2">
      <w:pPr>
        <w:rPr>
          <w:rFonts w:ascii="Times New Roman" w:hAnsi="Times New Roman"/>
          <w:b/>
          <w:sz w:val="28"/>
          <w:szCs w:val="28"/>
          <w:lang w:val="pt-BR"/>
        </w:rPr>
      </w:pPr>
    </w:p>
    <w:p w:rsidR="00BC555F" w:rsidRPr="00A054F4" w:rsidRDefault="006B2BD2" w:rsidP="006B2BD2">
      <w:pPr>
        <w:rPr>
          <w:rFonts w:ascii="Times New Roman" w:hAnsi="Times New Roman"/>
          <w:b/>
          <w:sz w:val="28"/>
          <w:szCs w:val="28"/>
          <w:lang w:val="pt-BR"/>
        </w:rPr>
      </w:pPr>
      <w:r w:rsidRPr="00A054F4">
        <w:rPr>
          <w:rFonts w:ascii="Times New Roman" w:hAnsi="Times New Roman"/>
          <w:b/>
          <w:sz w:val="28"/>
          <w:szCs w:val="28"/>
          <w:lang w:val="pt-BR"/>
        </w:rPr>
        <w:t xml:space="preserve">VI. </w:t>
      </w:r>
      <w:r w:rsidRPr="00751F8E">
        <w:rPr>
          <w:rFonts w:ascii="Times New Roman" w:hAnsi="Times New Roman"/>
          <w:b/>
          <w:caps/>
          <w:sz w:val="28"/>
          <w:szCs w:val="28"/>
          <w:lang w:val="pt-BR"/>
        </w:rPr>
        <w:t>Phòng thực hành Hóa hữu cơ</w:t>
      </w:r>
    </w:p>
    <w:tbl>
      <w:tblPr>
        <w:tblW w:w="8713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10"/>
        <w:gridCol w:w="4577"/>
        <w:gridCol w:w="1260"/>
        <w:gridCol w:w="990"/>
        <w:gridCol w:w="1076"/>
      </w:tblGrid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BC555F" w:rsidRDefault="00BC555F" w:rsidP="007800AF">
            <w:pPr>
              <w:tabs>
                <w:tab w:val="left" w:pos="2835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C555F">
              <w:rPr>
                <w:rFonts w:ascii="Times New Roman" w:hAnsi="Times New Roman"/>
                <w:b/>
                <w:sz w:val="26"/>
                <w:szCs w:val="26"/>
              </w:rPr>
              <w:t>STT</w:t>
            </w:r>
          </w:p>
        </w:tc>
        <w:tc>
          <w:tcPr>
            <w:tcW w:w="4577" w:type="dxa"/>
            <w:shd w:val="clear" w:color="auto" w:fill="auto"/>
          </w:tcPr>
          <w:p w:rsidR="00BC555F" w:rsidRPr="00BC555F" w:rsidRDefault="00BC555F" w:rsidP="007800AF">
            <w:pPr>
              <w:tabs>
                <w:tab w:val="left" w:pos="2835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C555F">
              <w:rPr>
                <w:rFonts w:ascii="Times New Roman" w:hAnsi="Times New Roman"/>
                <w:b/>
                <w:sz w:val="26"/>
                <w:szCs w:val="26"/>
              </w:rPr>
              <w:t>Tên dụng cụ</w:t>
            </w:r>
          </w:p>
        </w:tc>
        <w:tc>
          <w:tcPr>
            <w:tcW w:w="1260" w:type="dxa"/>
            <w:shd w:val="clear" w:color="auto" w:fill="auto"/>
          </w:tcPr>
          <w:p w:rsidR="00BC555F" w:rsidRPr="00BC555F" w:rsidRDefault="00BC555F" w:rsidP="007800AF">
            <w:pPr>
              <w:tabs>
                <w:tab w:val="left" w:pos="2835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C555F">
              <w:rPr>
                <w:rFonts w:ascii="Times New Roman" w:hAnsi="Times New Roman"/>
                <w:b/>
                <w:sz w:val="26"/>
                <w:szCs w:val="26"/>
              </w:rPr>
              <w:t>ĐVT</w:t>
            </w:r>
          </w:p>
        </w:tc>
        <w:tc>
          <w:tcPr>
            <w:tcW w:w="990" w:type="dxa"/>
            <w:shd w:val="clear" w:color="auto" w:fill="auto"/>
          </w:tcPr>
          <w:p w:rsidR="00BC555F" w:rsidRPr="00BC555F" w:rsidRDefault="00BC555F" w:rsidP="007800AF">
            <w:pPr>
              <w:tabs>
                <w:tab w:val="left" w:pos="2835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C555F">
              <w:rPr>
                <w:rFonts w:ascii="Times New Roman" w:hAnsi="Times New Roman"/>
                <w:b/>
                <w:sz w:val="26"/>
                <w:szCs w:val="26"/>
              </w:rPr>
              <w:t>Số lượng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7800AF">
            <w:pPr>
              <w:tabs>
                <w:tab w:val="left" w:pos="2835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Ghi chú</w:t>
            </w: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Tủ lạnh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 xml:space="preserve">Cái 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Bếp điện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5E6A71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Sinh hàn thẳng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 xml:space="preserve">Cái 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Bình cầu đáy tròn 1000 ml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 xml:space="preserve">Cái 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08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Bình cầu đáy tròn 500 ml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 xml:space="preserve">Cái 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Bình cầu đáy tròn 100 ml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 xml:space="preserve">Cái 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Bình cầu đáy bằng 500 ml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 xml:space="preserve">Cái 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Bình cầu có nhánh 125 ml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 xml:space="preserve">Cái 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Bình chiết 250 ml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 xml:space="preserve">Cái 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5E6A71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 xml:space="preserve">Ống sừng bò thường  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 xml:space="preserve">Cái 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5E6A71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ổ nối bộ cất ngang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 xml:space="preserve">Cái 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ổ nối Claisen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 xml:space="preserve">Cái 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Ồng Thiele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 xml:space="preserve">Cái 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Nhiệt kế 100</w:t>
            </w:r>
            <w:r w:rsidRPr="00250A19">
              <w:rPr>
                <w:rFonts w:ascii="Times New Roman" w:hAnsi="Times New Roman"/>
                <w:sz w:val="28"/>
                <w:szCs w:val="28"/>
                <w:vertAlign w:val="superscript"/>
              </w:rPr>
              <w:t>o</w:t>
            </w:r>
            <w:r w:rsidRPr="00250A19"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 xml:space="preserve">Cái 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 xml:space="preserve">Nồi nhôm </w:t>
            </w:r>
            <w:bookmarkStart w:id="0" w:name="OLE_LINK21"/>
            <w:bookmarkStart w:id="1" w:name="OLE_LINK22"/>
            <w:r w:rsidRPr="00250A19">
              <w:rPr>
                <w:rFonts w:ascii="Times New Roman" w:hAnsi="Times New Roman"/>
                <w:sz w:val="28"/>
                <w:szCs w:val="28"/>
              </w:rPr>
              <w:t>Φ 20 cm</w:t>
            </w:r>
            <w:bookmarkEnd w:id="0"/>
            <w:bookmarkEnd w:id="1"/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 xml:space="preserve">Cái 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5E6A71" w:rsidP="005E6A71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Ống thủy tinh thành mỏng hàn kín một đầu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 xml:space="preserve">Cái 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Ống thủy tinh Φ 4mm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 xml:space="preserve">Cái 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42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Ống thủy tinh chữ L Φ 4mm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 xml:space="preserve">Cái 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26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 xml:space="preserve">Ống nhỏ giọt nhựa 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 xml:space="preserve">Ống mao quản  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D46487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ống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D46487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100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Ống đong 250 ml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Ống đong 10 ml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5E6A71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Ống nghiệm 20ml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 xml:space="preserve">Cái 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250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ốc có mỏ 250 ml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 xml:space="preserve">Cốc có mỏ 100 ml 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ốc có mỏ 50 ml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Bình nón 100 ml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Phễu lọc Buchner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5E6A71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 xml:space="preserve">Đèn cồn 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 xml:space="preserve">Cái 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Lưới amiang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Giá đỡ phễu lọc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5E6A71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Giá kẹp bình cầu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5E6A71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Nút cao su số 2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Nút cao su số 6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Sợi dây đồng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 xml:space="preserve">Kg 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Bát sứ 100 ml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 xml:space="preserve">Cái 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Bát làm lạnh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5E6A71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Đũa thủy tinh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Lưới kim loại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M</w:t>
            </w:r>
            <w:r w:rsidRPr="00250A19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Giấy quỳ xanh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Hộp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Giấy quỳ đỏ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Hộp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5E6A71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5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Bình tia nước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Khay men loại to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5E6A71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ơi thủy tinh nhỏ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5E6A71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ơi thủy tinh nhỡ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Kẹp gỗ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BC555F" w:rsidRPr="00BC555F" w:rsidTr="00A4673E">
        <w:tc>
          <w:tcPr>
            <w:tcW w:w="810" w:type="dxa"/>
            <w:shd w:val="clear" w:color="auto" w:fill="auto"/>
          </w:tcPr>
          <w:p w:rsidR="00BC555F" w:rsidRPr="00250A19" w:rsidRDefault="00BC555F" w:rsidP="00BC555F">
            <w:pPr>
              <w:numPr>
                <w:ilvl w:val="0"/>
                <w:numId w:val="3"/>
              </w:num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77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Kéo cắt lưới kim loại</w:t>
            </w:r>
          </w:p>
        </w:tc>
        <w:tc>
          <w:tcPr>
            <w:tcW w:w="1260" w:type="dxa"/>
            <w:shd w:val="clear" w:color="auto" w:fill="auto"/>
          </w:tcPr>
          <w:p w:rsidR="00BC555F" w:rsidRPr="00250A19" w:rsidRDefault="00BC555F" w:rsidP="00BC555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shd w:val="clear" w:color="auto" w:fill="auto"/>
          </w:tcPr>
          <w:p w:rsidR="00BC555F" w:rsidRPr="00250A19" w:rsidRDefault="00BC555F" w:rsidP="00BC555F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76" w:type="dxa"/>
            <w:shd w:val="clear" w:color="auto" w:fill="auto"/>
          </w:tcPr>
          <w:p w:rsidR="00BC555F" w:rsidRPr="00BC555F" w:rsidRDefault="00BC555F" w:rsidP="00BC555F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:rsidR="00751F8E" w:rsidRDefault="00751F8E" w:rsidP="00D46487">
      <w:pPr>
        <w:rPr>
          <w:rFonts w:ascii="Times New Roman" w:hAnsi="Times New Roman"/>
          <w:b/>
          <w:sz w:val="28"/>
          <w:szCs w:val="28"/>
          <w:lang w:val="pt-BR"/>
        </w:rPr>
      </w:pPr>
    </w:p>
    <w:p w:rsidR="00D46487" w:rsidRPr="00A054F4" w:rsidRDefault="00250A19" w:rsidP="00D46487">
      <w:pPr>
        <w:rPr>
          <w:rFonts w:ascii="Times New Roman" w:hAnsi="Times New Roman"/>
          <w:sz w:val="28"/>
          <w:szCs w:val="28"/>
          <w:lang w:val="pt-BR"/>
        </w:rPr>
      </w:pPr>
      <w:r w:rsidRPr="00A054F4">
        <w:rPr>
          <w:rFonts w:ascii="Times New Roman" w:hAnsi="Times New Roman"/>
          <w:b/>
          <w:sz w:val="28"/>
          <w:szCs w:val="28"/>
          <w:lang w:val="pt-BR"/>
        </w:rPr>
        <w:t xml:space="preserve">VII. </w:t>
      </w:r>
      <w:r w:rsidRPr="00751F8E">
        <w:rPr>
          <w:rFonts w:ascii="Times New Roman" w:hAnsi="Times New Roman"/>
          <w:b/>
          <w:caps/>
          <w:sz w:val="28"/>
          <w:szCs w:val="28"/>
          <w:lang w:val="pt-BR"/>
        </w:rPr>
        <w:t>Phòng thực hành Hóa dược</w:t>
      </w:r>
    </w:p>
    <w:tbl>
      <w:tblPr>
        <w:tblW w:w="8789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0"/>
        <w:gridCol w:w="4577"/>
        <w:gridCol w:w="1275"/>
        <w:gridCol w:w="1134"/>
        <w:gridCol w:w="993"/>
      </w:tblGrid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F012A8">
            <w:pPr>
              <w:tabs>
                <w:tab w:val="left" w:pos="2835"/>
              </w:tabs>
              <w:rPr>
                <w:rFonts w:ascii="Times New Roman" w:hAnsi="Times New Roman"/>
                <w:b/>
                <w:sz w:val="26"/>
                <w:szCs w:val="26"/>
              </w:rPr>
            </w:pPr>
            <w:r w:rsidRPr="00D46487">
              <w:rPr>
                <w:rFonts w:ascii="Times New Roman" w:hAnsi="Times New Roman"/>
                <w:b/>
                <w:sz w:val="26"/>
                <w:szCs w:val="26"/>
              </w:rPr>
              <w:t>STT</w:t>
            </w:r>
          </w:p>
        </w:tc>
        <w:tc>
          <w:tcPr>
            <w:tcW w:w="4577" w:type="dxa"/>
            <w:shd w:val="clear" w:color="auto" w:fill="auto"/>
          </w:tcPr>
          <w:p w:rsidR="00D46487" w:rsidRPr="00D46487" w:rsidRDefault="00D46487" w:rsidP="00F012A8">
            <w:pPr>
              <w:tabs>
                <w:tab w:val="left" w:pos="2835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46487">
              <w:rPr>
                <w:rFonts w:ascii="Times New Roman" w:hAnsi="Times New Roman"/>
                <w:b/>
                <w:sz w:val="26"/>
                <w:szCs w:val="26"/>
              </w:rPr>
              <w:t>Tên dụng cụ</w:t>
            </w:r>
          </w:p>
        </w:tc>
        <w:tc>
          <w:tcPr>
            <w:tcW w:w="1275" w:type="dxa"/>
            <w:shd w:val="clear" w:color="auto" w:fill="auto"/>
          </w:tcPr>
          <w:p w:rsidR="00D46487" w:rsidRPr="00D46487" w:rsidRDefault="007800AF" w:rsidP="00F012A8">
            <w:pPr>
              <w:tabs>
                <w:tab w:val="left" w:pos="2835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13AAC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Đơn vị</w:t>
            </w:r>
          </w:p>
        </w:tc>
        <w:tc>
          <w:tcPr>
            <w:tcW w:w="1134" w:type="dxa"/>
            <w:shd w:val="clear" w:color="auto" w:fill="auto"/>
          </w:tcPr>
          <w:p w:rsidR="00D46487" w:rsidRPr="00D46487" w:rsidRDefault="00D46487" w:rsidP="00F012A8">
            <w:pPr>
              <w:tabs>
                <w:tab w:val="left" w:pos="2835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46487">
              <w:rPr>
                <w:rFonts w:ascii="Times New Roman" w:hAnsi="Times New Roman"/>
                <w:b/>
                <w:sz w:val="26"/>
                <w:szCs w:val="26"/>
              </w:rPr>
              <w:t>Số lượng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tabs>
                <w:tab w:val="left" w:pos="2835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Ghi chú</w:t>
            </w: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Pipet chính xác 1ml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 xml:space="preserve">Cái 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Pipet chính xác 2ml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Pipet chính xác 5ml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Pipet thắng 1ml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Pipet thắng 2ml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Pipet thắng 5ml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Pipet thắng 10ml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Đũa thuỷ tinh 25cm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Buret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035DC4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ân điện tử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01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 xml:space="preserve">Kẹp gỗ 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ốc chân 250ml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ốc có mỏ 600ml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08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ốc có mỏ 250ml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Phễu lọc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Nồi đun cách thuỷ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 xml:space="preserve">Bình tia 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Tủ lạnh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01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Đèn cồn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47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Ống đong 5ml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ối chày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Ống nghiệm 18x18ml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600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ốc có mỏ 250ml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ân kỹ thuật 200g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ơi thuỷ tinh</w:t>
            </w:r>
            <w:r w:rsidRPr="00250A19">
              <w:rPr>
                <w:rFonts w:ascii="Times New Roman" w:hAnsi="Times New Roman"/>
                <w:position w:val="-4"/>
                <w:sz w:val="28"/>
                <w:szCs w:val="28"/>
              </w:rPr>
              <w:object w:dxaOrig="260" w:dyaOrig="240">
                <v:shape id="_x0000_i1027" type="#_x0000_t75" style="width:12.75pt;height:12pt" o:ole="">
                  <v:imagedata r:id="rId7" o:title=""/>
                </v:shape>
                <o:OLEObject Type="Embed" ProgID="Equation.DSMT4" ShapeID="_x0000_i1027" DrawAspect="Content" ObjectID="_1670675703" r:id="rId11"/>
              </w:object>
            </w:r>
            <w:r w:rsidRPr="00250A19">
              <w:rPr>
                <w:rFonts w:ascii="Times New Roman" w:hAnsi="Times New Roman"/>
                <w:sz w:val="28"/>
                <w:szCs w:val="28"/>
              </w:rPr>
              <w:t xml:space="preserve">30 cm 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Tủ đựng thuốc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02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Giá gỗ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 xml:space="preserve">Giá ống nghiệm 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Khay men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29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Giá sắt để phễu lọc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Bàn gỗ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Tủ sấy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01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Tấm sứ 6 lỗ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D46487" w:rsidRPr="00D46487" w:rsidTr="007800AF">
        <w:tc>
          <w:tcPr>
            <w:tcW w:w="810" w:type="dxa"/>
            <w:shd w:val="clear" w:color="auto" w:fill="auto"/>
          </w:tcPr>
          <w:p w:rsidR="00D46487" w:rsidRPr="00D46487" w:rsidRDefault="00D46487" w:rsidP="00D46487">
            <w:pPr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577" w:type="dxa"/>
            <w:shd w:val="clear" w:color="auto" w:fill="auto"/>
          </w:tcPr>
          <w:p w:rsidR="00D46487" w:rsidRPr="00250A19" w:rsidRDefault="00D46487" w:rsidP="00F012A8">
            <w:pPr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>Bếp điện</w:t>
            </w:r>
          </w:p>
        </w:tc>
        <w:tc>
          <w:tcPr>
            <w:tcW w:w="1275" w:type="dxa"/>
            <w:shd w:val="clear" w:color="auto" w:fill="auto"/>
          </w:tcPr>
          <w:p w:rsidR="00D46487" w:rsidRPr="00250A19" w:rsidRDefault="00D4648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0A19">
              <w:rPr>
                <w:rFonts w:ascii="Times New Roman" w:hAnsi="Times New Roman"/>
                <w:sz w:val="28"/>
                <w:szCs w:val="28"/>
              </w:rPr>
              <w:t xml:space="preserve">Cái </w:t>
            </w:r>
          </w:p>
        </w:tc>
        <w:tc>
          <w:tcPr>
            <w:tcW w:w="1134" w:type="dxa"/>
            <w:shd w:val="clear" w:color="auto" w:fill="auto"/>
          </w:tcPr>
          <w:p w:rsidR="00D46487" w:rsidRPr="00250A19" w:rsidRDefault="005E6A71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993" w:type="dxa"/>
            <w:shd w:val="clear" w:color="auto" w:fill="auto"/>
          </w:tcPr>
          <w:p w:rsidR="00D46487" w:rsidRPr="00D46487" w:rsidRDefault="00D46487" w:rsidP="00F012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:rsidR="00D46487" w:rsidRPr="00DA04AB" w:rsidRDefault="00D46487" w:rsidP="00D46487">
      <w:pPr>
        <w:tabs>
          <w:tab w:val="left" w:pos="2835"/>
        </w:tabs>
        <w:jc w:val="center"/>
        <w:rPr>
          <w:sz w:val="26"/>
          <w:szCs w:val="26"/>
          <w:lang w:val="pt-BR"/>
        </w:rPr>
      </w:pPr>
    </w:p>
    <w:p w:rsidR="004A5BF7" w:rsidRDefault="00F012A8" w:rsidP="00F012A8">
      <w:pPr>
        <w:spacing w:after="0" w:line="360" w:lineRule="auto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 xml:space="preserve">VIII. </w:t>
      </w:r>
      <w:r w:rsidRPr="00751F8E">
        <w:rPr>
          <w:rFonts w:ascii="Times New Roman" w:hAnsi="Times New Roman"/>
          <w:b/>
          <w:caps/>
          <w:sz w:val="28"/>
        </w:rPr>
        <w:t>Phòng thực hành Kiểm nghiệm</w:t>
      </w:r>
    </w:p>
    <w:tbl>
      <w:tblPr>
        <w:tblW w:w="8930" w:type="dxa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810"/>
        <w:gridCol w:w="4718"/>
        <w:gridCol w:w="1260"/>
        <w:gridCol w:w="990"/>
        <w:gridCol w:w="1152"/>
      </w:tblGrid>
      <w:tr w:rsidR="004A5BF7" w:rsidRPr="007300FD" w:rsidTr="00A4673E">
        <w:trPr>
          <w:trHeight w:val="419"/>
        </w:trPr>
        <w:tc>
          <w:tcPr>
            <w:tcW w:w="810" w:type="dxa"/>
            <w:vMerge w:val="restart"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300FD">
              <w:rPr>
                <w:rFonts w:ascii="Times New Roman" w:hAnsi="Times New Roman"/>
                <w:b/>
                <w:sz w:val="28"/>
                <w:szCs w:val="28"/>
              </w:rPr>
              <w:t>STT</w:t>
            </w:r>
          </w:p>
        </w:tc>
        <w:tc>
          <w:tcPr>
            <w:tcW w:w="4718" w:type="dxa"/>
            <w:vMerge w:val="restart"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300FD">
              <w:rPr>
                <w:rFonts w:ascii="Times New Roman" w:hAnsi="Times New Roman"/>
                <w:b/>
                <w:sz w:val="28"/>
                <w:szCs w:val="28"/>
              </w:rPr>
              <w:t>Tên thiết bị</w:t>
            </w:r>
          </w:p>
        </w:tc>
        <w:tc>
          <w:tcPr>
            <w:tcW w:w="1260" w:type="dxa"/>
            <w:vMerge w:val="restart"/>
          </w:tcPr>
          <w:p w:rsidR="004A5BF7" w:rsidRPr="007300FD" w:rsidRDefault="007800AF" w:rsidP="00F012A8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13AAC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Đơn vị</w:t>
            </w:r>
          </w:p>
        </w:tc>
        <w:tc>
          <w:tcPr>
            <w:tcW w:w="990" w:type="dxa"/>
            <w:vMerge w:val="restart"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300FD">
              <w:rPr>
                <w:rFonts w:ascii="Times New Roman" w:hAnsi="Times New Roman"/>
                <w:b/>
                <w:sz w:val="28"/>
                <w:szCs w:val="28"/>
              </w:rPr>
              <w:t>Số lượng</w:t>
            </w:r>
          </w:p>
        </w:tc>
        <w:tc>
          <w:tcPr>
            <w:tcW w:w="1152" w:type="dxa"/>
            <w:vMerge w:val="restart"/>
          </w:tcPr>
          <w:p w:rsidR="004A5BF7" w:rsidRPr="007300FD" w:rsidRDefault="004A5BF7" w:rsidP="00F012A8">
            <w:pPr>
              <w:spacing w:after="0" w:line="312" w:lineRule="auto"/>
              <w:ind w:left="-102" w:firstLine="102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300FD">
              <w:rPr>
                <w:rFonts w:ascii="Times New Roman" w:hAnsi="Times New Roman"/>
                <w:b/>
                <w:sz w:val="28"/>
                <w:szCs w:val="28"/>
              </w:rPr>
              <w:t>Ghi chú</w:t>
            </w:r>
          </w:p>
        </w:tc>
      </w:tr>
      <w:tr w:rsidR="004A5BF7" w:rsidRPr="007300FD" w:rsidTr="00A4673E">
        <w:trPr>
          <w:trHeight w:val="419"/>
        </w:trPr>
        <w:tc>
          <w:tcPr>
            <w:tcW w:w="810" w:type="dxa"/>
            <w:vMerge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718" w:type="dxa"/>
            <w:vMerge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260" w:type="dxa"/>
            <w:vMerge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990" w:type="dxa"/>
            <w:vMerge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152" w:type="dxa"/>
            <w:vMerge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4A5BF7" w:rsidRPr="007300FD" w:rsidTr="00A4673E">
        <w:tc>
          <w:tcPr>
            <w:tcW w:w="810" w:type="dxa"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ân kỹ thuật cơ</w:t>
            </w:r>
          </w:p>
        </w:tc>
        <w:tc>
          <w:tcPr>
            <w:tcW w:w="1260" w:type="dxa"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08</w:t>
            </w:r>
          </w:p>
        </w:tc>
        <w:tc>
          <w:tcPr>
            <w:tcW w:w="1152" w:type="dxa"/>
          </w:tcPr>
          <w:p w:rsidR="004A5BF7" w:rsidRPr="007300FD" w:rsidRDefault="004A5BF7" w:rsidP="00F012A8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A4673E">
        <w:tc>
          <w:tcPr>
            <w:tcW w:w="810" w:type="dxa"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ân kỹ thuật điện tử</w:t>
            </w:r>
          </w:p>
        </w:tc>
        <w:tc>
          <w:tcPr>
            <w:tcW w:w="1260" w:type="dxa"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0</w:t>
            </w: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152" w:type="dxa"/>
          </w:tcPr>
          <w:p w:rsidR="004A5BF7" w:rsidRPr="007300FD" w:rsidRDefault="004A5BF7" w:rsidP="00F012A8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A4673E">
        <w:tc>
          <w:tcPr>
            <w:tcW w:w="810" w:type="dxa"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12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color w:val="000000"/>
                <w:sz w:val="28"/>
                <w:szCs w:val="28"/>
              </w:rPr>
              <w:t>Cân phân tích cơ (Quang)</w:t>
            </w:r>
          </w:p>
        </w:tc>
        <w:tc>
          <w:tcPr>
            <w:tcW w:w="1260" w:type="dxa"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color w:val="000000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color w:val="000000"/>
                <w:sz w:val="28"/>
                <w:szCs w:val="28"/>
              </w:rPr>
              <w:t>04</w:t>
            </w:r>
          </w:p>
        </w:tc>
        <w:tc>
          <w:tcPr>
            <w:tcW w:w="1152" w:type="dxa"/>
          </w:tcPr>
          <w:p w:rsidR="004A5BF7" w:rsidRPr="007300FD" w:rsidRDefault="004A5BF7" w:rsidP="00F012A8">
            <w:pPr>
              <w:spacing w:after="0" w:line="312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  <w:tr w:rsidR="004A5BF7" w:rsidRPr="007300FD" w:rsidTr="00A4673E">
        <w:trPr>
          <w:trHeight w:val="77"/>
        </w:trPr>
        <w:tc>
          <w:tcPr>
            <w:tcW w:w="810" w:type="dxa"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Nồi cách thủy 4 ngăn</w:t>
            </w:r>
          </w:p>
        </w:tc>
        <w:tc>
          <w:tcPr>
            <w:tcW w:w="1260" w:type="dxa"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05</w:t>
            </w:r>
          </w:p>
        </w:tc>
        <w:tc>
          <w:tcPr>
            <w:tcW w:w="1152" w:type="dxa"/>
          </w:tcPr>
          <w:p w:rsidR="004A5BF7" w:rsidRPr="007300FD" w:rsidRDefault="004A5BF7" w:rsidP="00F012A8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A4673E">
        <w:trPr>
          <w:trHeight w:val="77"/>
        </w:trPr>
        <w:tc>
          <w:tcPr>
            <w:tcW w:w="810" w:type="dxa"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Tủ lạnh Toshiba</w:t>
            </w:r>
          </w:p>
        </w:tc>
        <w:tc>
          <w:tcPr>
            <w:tcW w:w="1260" w:type="dxa"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01</w:t>
            </w:r>
          </w:p>
        </w:tc>
        <w:tc>
          <w:tcPr>
            <w:tcW w:w="1152" w:type="dxa"/>
          </w:tcPr>
          <w:p w:rsidR="004A5BF7" w:rsidRPr="007300FD" w:rsidRDefault="004A5BF7" w:rsidP="00F012A8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F9070B" w:rsidRDefault="00F9070B" w:rsidP="004A5BF7">
      <w:pPr>
        <w:spacing w:line="312" w:lineRule="auto"/>
        <w:jc w:val="both"/>
        <w:rPr>
          <w:rFonts w:ascii="Times New Roman" w:hAnsi="Times New Roman"/>
          <w:b/>
          <w:color w:val="000000"/>
          <w:sz w:val="28"/>
          <w:szCs w:val="28"/>
        </w:rPr>
      </w:pPr>
    </w:p>
    <w:p w:rsidR="004A5BF7" w:rsidRPr="00803F04" w:rsidRDefault="004A5BF7" w:rsidP="004A5BF7">
      <w:pPr>
        <w:spacing w:line="312" w:lineRule="auto"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803F04">
        <w:rPr>
          <w:rFonts w:ascii="Times New Roman" w:hAnsi="Times New Roman"/>
          <w:b/>
          <w:color w:val="000000"/>
          <w:sz w:val="28"/>
          <w:szCs w:val="28"/>
        </w:rPr>
        <w:t>Dụng cụ</w:t>
      </w:r>
    </w:p>
    <w:tbl>
      <w:tblPr>
        <w:tblW w:w="9178" w:type="dxa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992"/>
        <w:gridCol w:w="4718"/>
        <w:gridCol w:w="1260"/>
        <w:gridCol w:w="990"/>
        <w:gridCol w:w="1218"/>
      </w:tblGrid>
      <w:tr w:rsidR="004A5BF7" w:rsidRPr="007300FD" w:rsidTr="007800AF">
        <w:trPr>
          <w:trHeight w:val="419"/>
        </w:trPr>
        <w:tc>
          <w:tcPr>
            <w:tcW w:w="992" w:type="dxa"/>
            <w:vMerge w:val="restart"/>
            <w:vAlign w:val="center"/>
          </w:tcPr>
          <w:p w:rsidR="004A5BF7" w:rsidRPr="007300FD" w:rsidRDefault="004A5BF7" w:rsidP="007800AF">
            <w:pPr>
              <w:spacing w:after="0" w:line="312" w:lineRule="auto"/>
              <w:ind w:left="-3" w:right="-149" w:firstLine="108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300FD">
              <w:rPr>
                <w:rFonts w:ascii="Times New Roman" w:hAnsi="Times New Roman"/>
                <w:b/>
                <w:sz w:val="28"/>
                <w:szCs w:val="28"/>
              </w:rPr>
              <w:t>STT</w:t>
            </w:r>
          </w:p>
        </w:tc>
        <w:tc>
          <w:tcPr>
            <w:tcW w:w="4718" w:type="dxa"/>
            <w:vMerge w:val="restart"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300FD">
              <w:rPr>
                <w:rFonts w:ascii="Times New Roman" w:hAnsi="Times New Roman"/>
                <w:b/>
                <w:sz w:val="28"/>
                <w:szCs w:val="28"/>
              </w:rPr>
              <w:t>Tên dụng cụ</w:t>
            </w:r>
          </w:p>
        </w:tc>
        <w:tc>
          <w:tcPr>
            <w:tcW w:w="1260" w:type="dxa"/>
            <w:vMerge w:val="restart"/>
          </w:tcPr>
          <w:p w:rsidR="004A5BF7" w:rsidRPr="007300FD" w:rsidRDefault="007800AF" w:rsidP="00F012A8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13AAC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Đơn vị</w:t>
            </w:r>
          </w:p>
        </w:tc>
        <w:tc>
          <w:tcPr>
            <w:tcW w:w="990" w:type="dxa"/>
            <w:vMerge w:val="restart"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300FD">
              <w:rPr>
                <w:rFonts w:ascii="Times New Roman" w:hAnsi="Times New Roman"/>
                <w:b/>
                <w:sz w:val="28"/>
                <w:szCs w:val="28"/>
              </w:rPr>
              <w:t>Số lượng</w:t>
            </w:r>
          </w:p>
        </w:tc>
        <w:tc>
          <w:tcPr>
            <w:tcW w:w="1218" w:type="dxa"/>
            <w:vMerge w:val="restart"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300FD">
              <w:rPr>
                <w:rFonts w:ascii="Times New Roman" w:hAnsi="Times New Roman"/>
                <w:b/>
                <w:sz w:val="28"/>
                <w:szCs w:val="28"/>
              </w:rPr>
              <w:t>Ghi chú</w:t>
            </w:r>
          </w:p>
        </w:tc>
      </w:tr>
      <w:tr w:rsidR="004A5BF7" w:rsidRPr="007300FD" w:rsidTr="007800AF">
        <w:trPr>
          <w:trHeight w:val="419"/>
        </w:trPr>
        <w:tc>
          <w:tcPr>
            <w:tcW w:w="992" w:type="dxa"/>
            <w:vMerge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12" w:lineRule="auto"/>
              <w:ind w:left="-3" w:right="-149" w:firstLine="108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718" w:type="dxa"/>
            <w:vMerge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260" w:type="dxa"/>
            <w:vMerge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990" w:type="dxa"/>
            <w:vMerge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218" w:type="dxa"/>
            <w:vMerge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12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12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Bình định mức 1000ml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F1618D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1618D">
              <w:rPr>
                <w:rFonts w:ascii="Times New Roman" w:hAnsi="Times New Roman"/>
                <w:sz w:val="28"/>
                <w:szCs w:val="28"/>
              </w:rPr>
              <w:t>02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12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12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Bình định mức 250ml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F1618D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1618D"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12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12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Bình định mức 200ml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2F04C6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Bình định mức 100ml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2F04C6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8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Bình nón 250ml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2F04C6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5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ốc chân 250ml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F1618D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1618D">
              <w:rPr>
                <w:rFonts w:ascii="Times New Roman" w:hAnsi="Times New Roman"/>
                <w:sz w:val="28"/>
                <w:szCs w:val="28"/>
              </w:rPr>
              <w:t>27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ốc chân 50ml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2F04C6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4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ốc có mỏ 250ml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2F04C6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1618D">
              <w:rPr>
                <w:rFonts w:ascii="Times New Roman" w:hAnsi="Times New Roman"/>
                <w:sz w:val="28"/>
                <w:szCs w:val="28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ốc có mỏ 100ml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2F04C6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1618D">
              <w:rPr>
                <w:rFonts w:ascii="Times New Roman" w:hAnsi="Times New Roman"/>
                <w:sz w:val="28"/>
                <w:szCs w:val="28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Phễu thủy tinh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F1618D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1618D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Ống đong 100ml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F1618D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1618D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Ống đong 50ml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2F04C6" w:rsidRDefault="005E6A71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Ống đong 25ml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2F04C6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7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Ống đong 10ml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A83A1F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6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Ống đong 5ml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A83A1F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8A240B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A240B">
              <w:rPr>
                <w:rFonts w:ascii="Times New Roman" w:hAnsi="Times New Roman"/>
                <w:sz w:val="28"/>
                <w:szCs w:val="28"/>
              </w:rPr>
              <w:t>Pipet chính xác 10ml</w:t>
            </w:r>
          </w:p>
        </w:tc>
        <w:tc>
          <w:tcPr>
            <w:tcW w:w="1260" w:type="dxa"/>
            <w:vAlign w:val="bottom"/>
          </w:tcPr>
          <w:p w:rsidR="004A5BF7" w:rsidRPr="008A240B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A240B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2F04C6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8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8A240B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A240B">
              <w:rPr>
                <w:rFonts w:ascii="Times New Roman" w:hAnsi="Times New Roman"/>
                <w:sz w:val="28"/>
                <w:szCs w:val="28"/>
              </w:rPr>
              <w:t>Pipet chính xác 1ml</w:t>
            </w:r>
          </w:p>
        </w:tc>
        <w:tc>
          <w:tcPr>
            <w:tcW w:w="1260" w:type="dxa"/>
            <w:vAlign w:val="bottom"/>
          </w:tcPr>
          <w:p w:rsidR="004A5BF7" w:rsidRPr="008A240B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A240B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2F04C6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9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B35EF5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35EF5">
              <w:rPr>
                <w:rFonts w:ascii="Times New Roman" w:hAnsi="Times New Roman"/>
                <w:sz w:val="28"/>
                <w:szCs w:val="28"/>
              </w:rPr>
              <w:t>Pipet thẳng chia vạch 2ml</w:t>
            </w:r>
          </w:p>
        </w:tc>
        <w:tc>
          <w:tcPr>
            <w:tcW w:w="1260" w:type="dxa"/>
            <w:vAlign w:val="bottom"/>
          </w:tcPr>
          <w:p w:rsidR="004A5BF7" w:rsidRPr="00B35EF5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35EF5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center"/>
          </w:tcPr>
          <w:p w:rsidR="004A5BF7" w:rsidRPr="00F1618D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1618D">
              <w:rPr>
                <w:rFonts w:ascii="Times New Roman" w:hAnsi="Times New Roman"/>
                <w:sz w:val="28"/>
                <w:szCs w:val="28"/>
              </w:rPr>
              <w:t>67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B35EF5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35EF5">
              <w:rPr>
                <w:rFonts w:ascii="Times New Roman" w:hAnsi="Times New Roman"/>
                <w:sz w:val="28"/>
                <w:szCs w:val="28"/>
              </w:rPr>
              <w:t>Pipet thẳng chia vạch 5ml</w:t>
            </w:r>
          </w:p>
        </w:tc>
        <w:tc>
          <w:tcPr>
            <w:tcW w:w="1260" w:type="dxa"/>
            <w:vAlign w:val="bottom"/>
          </w:tcPr>
          <w:p w:rsidR="004A5BF7" w:rsidRPr="00B35EF5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35EF5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center"/>
          </w:tcPr>
          <w:p w:rsidR="004A5BF7" w:rsidRPr="002F04C6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7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B35EF5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35EF5">
              <w:rPr>
                <w:rFonts w:ascii="Times New Roman" w:hAnsi="Times New Roman"/>
                <w:sz w:val="28"/>
                <w:szCs w:val="28"/>
              </w:rPr>
              <w:t>Buret 25ml</w:t>
            </w:r>
          </w:p>
        </w:tc>
        <w:tc>
          <w:tcPr>
            <w:tcW w:w="1260" w:type="dxa"/>
            <w:vAlign w:val="bottom"/>
          </w:tcPr>
          <w:p w:rsidR="004A5BF7" w:rsidRPr="00B35EF5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35EF5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F1618D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1618D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E3D7C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E3D7C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E3D7C">
              <w:rPr>
                <w:rFonts w:ascii="Times New Roman" w:hAnsi="Times New Roman"/>
                <w:sz w:val="28"/>
                <w:szCs w:val="28"/>
              </w:rPr>
              <w:t>Buret 25ml mầu</w:t>
            </w:r>
          </w:p>
        </w:tc>
        <w:tc>
          <w:tcPr>
            <w:tcW w:w="1260" w:type="dxa"/>
            <w:vAlign w:val="bottom"/>
          </w:tcPr>
          <w:p w:rsidR="004A5BF7" w:rsidRPr="007E3D7C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E3D7C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7E3D7C" w:rsidRDefault="005E6A71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1218" w:type="dxa"/>
          </w:tcPr>
          <w:p w:rsidR="004A5BF7" w:rsidRPr="007E3D7C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2865C5" w:rsidTr="007800AF">
        <w:tc>
          <w:tcPr>
            <w:tcW w:w="992" w:type="dxa"/>
            <w:vAlign w:val="center"/>
          </w:tcPr>
          <w:p w:rsidR="004A5BF7" w:rsidRPr="007E3D7C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E3D7C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E3D7C">
              <w:rPr>
                <w:rFonts w:ascii="Times New Roman" w:hAnsi="Times New Roman"/>
                <w:sz w:val="28"/>
                <w:szCs w:val="28"/>
              </w:rPr>
              <w:t>Cối, chày sứ nhỏ</w:t>
            </w:r>
          </w:p>
        </w:tc>
        <w:tc>
          <w:tcPr>
            <w:tcW w:w="1260" w:type="dxa"/>
            <w:vAlign w:val="bottom"/>
          </w:tcPr>
          <w:p w:rsidR="004A5BF7" w:rsidRPr="007E3D7C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E3D7C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990" w:type="dxa"/>
            <w:vAlign w:val="bottom"/>
          </w:tcPr>
          <w:p w:rsidR="004A5BF7" w:rsidRPr="007E3D7C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E3D7C">
              <w:rPr>
                <w:rFonts w:ascii="Times New Roman" w:hAnsi="Times New Roman"/>
                <w:sz w:val="28"/>
                <w:szCs w:val="28"/>
              </w:rPr>
              <w:t>31</w:t>
            </w:r>
          </w:p>
        </w:tc>
        <w:tc>
          <w:tcPr>
            <w:tcW w:w="1218" w:type="dxa"/>
          </w:tcPr>
          <w:p w:rsidR="004A5BF7" w:rsidRPr="002865C5" w:rsidRDefault="004A5BF7" w:rsidP="00F012A8">
            <w:pPr>
              <w:spacing w:after="0" w:line="36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Kẹp gỗ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F1618D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1618D"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Ống nghiệm (18x18cm)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703B9B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35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Lưới amiăng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F1618D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1618D"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Khay men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F1618D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1618D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Khay inox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F1618D" w:rsidRDefault="005E6A71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Giá để ống nghiệm i</w:t>
            </w:r>
            <w:r>
              <w:rPr>
                <w:rFonts w:ascii="Times New Roman" w:hAnsi="Times New Roman"/>
                <w:sz w:val="28"/>
                <w:szCs w:val="28"/>
              </w:rPr>
              <w:t>n</w:t>
            </w:r>
            <w:r w:rsidRPr="007300FD">
              <w:rPr>
                <w:rFonts w:ascii="Times New Roman" w:hAnsi="Times New Roman"/>
                <w:sz w:val="28"/>
                <w:szCs w:val="28"/>
              </w:rPr>
              <w:t>ox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36 lỗ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center"/>
          </w:tcPr>
          <w:p w:rsidR="004A5BF7" w:rsidRPr="00F1618D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1618D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Default="004A5BF7" w:rsidP="00F012A8">
            <w:pPr>
              <w:spacing w:after="0"/>
              <w:jc w:val="both"/>
            </w:pPr>
            <w:r w:rsidRPr="00715D0A">
              <w:rPr>
                <w:rFonts w:ascii="Times New Roman" w:hAnsi="Times New Roman"/>
                <w:sz w:val="28"/>
                <w:szCs w:val="28"/>
              </w:rPr>
              <w:t xml:space="preserve">Giá để ống nghiệm </w:t>
            </w:r>
            <w:r>
              <w:rPr>
                <w:rFonts w:ascii="Times New Roman" w:hAnsi="Times New Roman"/>
                <w:sz w:val="28"/>
                <w:szCs w:val="28"/>
              </w:rPr>
              <w:t>nhựa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F1618D" w:rsidRDefault="005E6A71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Default="004A5BF7" w:rsidP="00F012A8">
            <w:pPr>
              <w:spacing w:after="0"/>
              <w:jc w:val="both"/>
            </w:pPr>
            <w:r w:rsidRPr="00715D0A">
              <w:rPr>
                <w:rFonts w:ascii="Times New Roman" w:hAnsi="Times New Roman"/>
                <w:sz w:val="28"/>
                <w:szCs w:val="28"/>
              </w:rPr>
              <w:t>Giá để ống nghiệm inox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20 lỗ</w:t>
            </w:r>
          </w:p>
        </w:tc>
        <w:tc>
          <w:tcPr>
            <w:tcW w:w="1260" w:type="dxa"/>
            <w:vAlign w:val="bottom"/>
          </w:tcPr>
          <w:p w:rsidR="004A5BF7" w:rsidRPr="008A240B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F1618D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1618D">
              <w:rPr>
                <w:rFonts w:ascii="Times New Roman" w:hAnsi="Times New Roman"/>
                <w:sz w:val="28"/>
                <w:szCs w:val="28"/>
              </w:rPr>
              <w:t>08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Giá kẹp Buret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F1618D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1618D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Giá kẹp phễu lọc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F1618D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1618D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Giá để pipet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F1618D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1618D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ơi thủy tinh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F1618D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1618D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  <w:vAlign w:val="center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Bình tia nước 500ml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center"/>
          </w:tcPr>
          <w:p w:rsidR="004A5BF7" w:rsidRPr="00F1618D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1618D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218" w:type="dxa"/>
          </w:tcPr>
          <w:p w:rsidR="004A5BF7" w:rsidRPr="00FD531B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Đèn cồn + kiềng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990" w:type="dxa"/>
            <w:vAlign w:val="bottom"/>
          </w:tcPr>
          <w:p w:rsidR="004A5BF7" w:rsidRPr="00F1618D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1618D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color w:val="000000"/>
                <w:sz w:val="28"/>
                <w:szCs w:val="28"/>
              </w:rPr>
              <w:t>Quả bóp cao su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color w:val="000000"/>
                <w:sz w:val="28"/>
                <w:szCs w:val="28"/>
              </w:rPr>
              <w:t>Quả</w:t>
            </w:r>
          </w:p>
        </w:tc>
        <w:tc>
          <w:tcPr>
            <w:tcW w:w="990" w:type="dxa"/>
            <w:vAlign w:val="bottom"/>
          </w:tcPr>
          <w:p w:rsidR="004A5BF7" w:rsidRPr="00F1618D" w:rsidRDefault="004A5BF7" w:rsidP="00F012A8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1618D">
              <w:rPr>
                <w:rFonts w:ascii="Times New Roman" w:hAnsi="Times New Roman"/>
                <w:color w:val="000000"/>
                <w:sz w:val="28"/>
                <w:szCs w:val="28"/>
              </w:rPr>
              <w:t>34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Đũa thủy tinh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F1618D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1618D">
              <w:rPr>
                <w:rFonts w:ascii="Times New Roman" w:hAnsi="Times New Roman"/>
                <w:sz w:val="28"/>
                <w:szCs w:val="28"/>
              </w:rPr>
              <w:t>75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Bình phun thuốc thử hiện màu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center"/>
          </w:tcPr>
          <w:p w:rsidR="004A5BF7" w:rsidRPr="00F1618D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1618D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Bình đựng nước cất 20lít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center"/>
          </w:tcPr>
          <w:p w:rsidR="004A5BF7" w:rsidRPr="00F1618D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1618D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Ống mao quản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A83A1F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Pipet chính xác 5ml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F1618D" w:rsidRDefault="005E6A71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Pipet chính xác 20ml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F1618D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1618D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Pipet chính xác 25ml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F1618D" w:rsidRDefault="004A5BF7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1618D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Pipet chính xác 50 ml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990" w:type="dxa"/>
            <w:vAlign w:val="bottom"/>
          </w:tcPr>
          <w:p w:rsidR="004A5BF7" w:rsidRPr="00F1618D" w:rsidRDefault="005E6A71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A5BF7" w:rsidRPr="007300FD" w:rsidTr="007800AF">
        <w:tc>
          <w:tcPr>
            <w:tcW w:w="992" w:type="dxa"/>
            <w:vAlign w:val="center"/>
          </w:tcPr>
          <w:p w:rsidR="004A5BF7" w:rsidRPr="007300FD" w:rsidRDefault="004A5BF7" w:rsidP="007800AF">
            <w:pPr>
              <w:numPr>
                <w:ilvl w:val="0"/>
                <w:numId w:val="5"/>
              </w:numPr>
              <w:spacing w:after="0" w:line="360" w:lineRule="auto"/>
              <w:ind w:left="-3" w:right="-149" w:firstLine="108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18" w:type="dxa"/>
          </w:tcPr>
          <w:p w:rsidR="004A5BF7" w:rsidRPr="007300FD" w:rsidRDefault="004A5BF7" w:rsidP="00F012A8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Giấy Lọc  (60 x 60 cm)</w:t>
            </w:r>
          </w:p>
        </w:tc>
        <w:tc>
          <w:tcPr>
            <w:tcW w:w="1260" w:type="dxa"/>
            <w:vAlign w:val="bottom"/>
          </w:tcPr>
          <w:p w:rsidR="004A5BF7" w:rsidRPr="007300FD" w:rsidRDefault="004A5BF7" w:rsidP="00F012A8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00FD">
              <w:rPr>
                <w:rFonts w:ascii="Times New Roman" w:hAnsi="Times New Roman"/>
                <w:sz w:val="28"/>
                <w:szCs w:val="28"/>
              </w:rPr>
              <w:t>Tờ</w:t>
            </w:r>
          </w:p>
        </w:tc>
        <w:tc>
          <w:tcPr>
            <w:tcW w:w="990" w:type="dxa"/>
            <w:vAlign w:val="bottom"/>
          </w:tcPr>
          <w:p w:rsidR="004A5BF7" w:rsidRPr="00F1618D" w:rsidRDefault="005E6A71" w:rsidP="00F012A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1218" w:type="dxa"/>
          </w:tcPr>
          <w:p w:rsidR="004A5BF7" w:rsidRPr="007300FD" w:rsidRDefault="004A5BF7" w:rsidP="00F012A8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D46487" w:rsidRPr="00DA04AB" w:rsidRDefault="00D46487" w:rsidP="004A5BF7">
      <w:pPr>
        <w:tabs>
          <w:tab w:val="left" w:pos="2835"/>
        </w:tabs>
        <w:rPr>
          <w:sz w:val="26"/>
          <w:szCs w:val="26"/>
          <w:lang w:val="pt-BR"/>
        </w:rPr>
      </w:pPr>
    </w:p>
    <w:p w:rsidR="00693DAA" w:rsidRDefault="00F012A8" w:rsidP="00693DAA">
      <w:pPr>
        <w:spacing w:line="24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IX. </w:t>
      </w:r>
      <w:r w:rsidRPr="00751F8E">
        <w:rPr>
          <w:rFonts w:ascii="Times New Roman" w:hAnsi="Times New Roman"/>
          <w:b/>
          <w:caps/>
          <w:sz w:val="28"/>
          <w:szCs w:val="28"/>
        </w:rPr>
        <w:t>Phòng thực hành Bào chế</w:t>
      </w:r>
    </w:p>
    <w:tbl>
      <w:tblPr>
        <w:tblW w:w="907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016"/>
        <w:gridCol w:w="4513"/>
        <w:gridCol w:w="1260"/>
        <w:gridCol w:w="1080"/>
        <w:gridCol w:w="1203"/>
      </w:tblGrid>
      <w:tr w:rsidR="00693DAA" w:rsidRPr="00BF5425" w:rsidTr="00A4673E">
        <w:trPr>
          <w:trHeight w:val="570"/>
        </w:trPr>
        <w:tc>
          <w:tcPr>
            <w:tcW w:w="1016" w:type="dxa"/>
            <w:vMerge w:val="restart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b/>
                <w:sz w:val="28"/>
                <w:szCs w:val="28"/>
              </w:rPr>
              <w:t>STT</w:t>
            </w:r>
          </w:p>
        </w:tc>
        <w:tc>
          <w:tcPr>
            <w:tcW w:w="4513" w:type="dxa"/>
            <w:vMerge w:val="restart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b/>
                <w:sz w:val="28"/>
                <w:szCs w:val="28"/>
              </w:rPr>
              <w:t>Tên hàng hóa</w:t>
            </w:r>
          </w:p>
        </w:tc>
        <w:tc>
          <w:tcPr>
            <w:tcW w:w="1260" w:type="dxa"/>
            <w:vMerge w:val="restart"/>
          </w:tcPr>
          <w:p w:rsidR="00693DAA" w:rsidRPr="00C652D4" w:rsidRDefault="007800AF" w:rsidP="00F012A8">
            <w:pPr>
              <w:spacing w:line="24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713AAC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Đơn vị</w:t>
            </w:r>
          </w:p>
        </w:tc>
        <w:tc>
          <w:tcPr>
            <w:tcW w:w="1080" w:type="dxa"/>
            <w:vMerge w:val="restart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b/>
                <w:sz w:val="28"/>
                <w:szCs w:val="28"/>
              </w:rPr>
              <w:t>Số lượng</w:t>
            </w:r>
          </w:p>
        </w:tc>
        <w:tc>
          <w:tcPr>
            <w:tcW w:w="1203" w:type="dxa"/>
            <w:vMerge w:val="restart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b/>
                <w:sz w:val="28"/>
                <w:szCs w:val="28"/>
              </w:rPr>
              <w:t>Ghi chú</w:t>
            </w:r>
          </w:p>
        </w:tc>
      </w:tr>
      <w:tr w:rsidR="00693DAA" w:rsidRPr="00BF5425" w:rsidTr="00A4673E">
        <w:trPr>
          <w:trHeight w:val="570"/>
        </w:trPr>
        <w:tc>
          <w:tcPr>
            <w:tcW w:w="1016" w:type="dxa"/>
            <w:vMerge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</w:tc>
        <w:tc>
          <w:tcPr>
            <w:tcW w:w="4513" w:type="dxa"/>
            <w:vMerge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</w:tc>
        <w:tc>
          <w:tcPr>
            <w:tcW w:w="1260" w:type="dxa"/>
            <w:vMerge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</w:tc>
        <w:tc>
          <w:tcPr>
            <w:tcW w:w="1080" w:type="dxa"/>
            <w:vMerge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</w:tc>
        <w:tc>
          <w:tcPr>
            <w:tcW w:w="1203" w:type="dxa"/>
            <w:vMerge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16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1</w:t>
            </w:r>
          </w:p>
        </w:tc>
        <w:tc>
          <w:tcPr>
            <w:tcW w:w="4513" w:type="dxa"/>
          </w:tcPr>
          <w:p w:rsidR="00693DAA" w:rsidRPr="00C652D4" w:rsidRDefault="00693DAA" w:rsidP="00F012A8">
            <w:pPr>
              <w:spacing w:line="240" w:lineRule="auto"/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Máy dập viên tâm sai 1 chày</w:t>
            </w:r>
          </w:p>
        </w:tc>
        <w:tc>
          <w:tcPr>
            <w:tcW w:w="1260" w:type="dxa"/>
            <w:vAlign w:val="center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ộ</w:t>
            </w:r>
          </w:p>
        </w:tc>
        <w:tc>
          <w:tcPr>
            <w:tcW w:w="1080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01</w:t>
            </w:r>
          </w:p>
        </w:tc>
        <w:tc>
          <w:tcPr>
            <w:tcW w:w="1203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16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2</w:t>
            </w:r>
          </w:p>
        </w:tc>
        <w:tc>
          <w:tcPr>
            <w:tcW w:w="4513" w:type="dxa"/>
          </w:tcPr>
          <w:p w:rsidR="00693DAA" w:rsidRPr="00C652D4" w:rsidRDefault="00693DAA" w:rsidP="00F012A8">
            <w:pPr>
              <w:spacing w:line="240" w:lineRule="auto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Máy dập viên ZP33</w:t>
            </w:r>
          </w:p>
        </w:tc>
        <w:tc>
          <w:tcPr>
            <w:tcW w:w="1260" w:type="dxa"/>
            <w:vAlign w:val="center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ộ</w:t>
            </w:r>
          </w:p>
        </w:tc>
        <w:tc>
          <w:tcPr>
            <w:tcW w:w="1080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01</w:t>
            </w:r>
          </w:p>
        </w:tc>
        <w:tc>
          <w:tcPr>
            <w:tcW w:w="1203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16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3</w:t>
            </w:r>
          </w:p>
        </w:tc>
        <w:tc>
          <w:tcPr>
            <w:tcW w:w="4513" w:type="dxa"/>
          </w:tcPr>
          <w:p w:rsidR="00693DAA" w:rsidRPr="00C652D4" w:rsidRDefault="00693DAA" w:rsidP="00F012A8">
            <w:pPr>
              <w:spacing w:line="240" w:lineRule="auto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Máy dập viên ZP35</w:t>
            </w:r>
          </w:p>
        </w:tc>
        <w:tc>
          <w:tcPr>
            <w:tcW w:w="1260" w:type="dxa"/>
            <w:vAlign w:val="center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ộ</w:t>
            </w:r>
          </w:p>
        </w:tc>
        <w:tc>
          <w:tcPr>
            <w:tcW w:w="1080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01</w:t>
            </w:r>
          </w:p>
        </w:tc>
        <w:tc>
          <w:tcPr>
            <w:tcW w:w="1203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16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4</w:t>
            </w:r>
          </w:p>
        </w:tc>
        <w:tc>
          <w:tcPr>
            <w:tcW w:w="4513" w:type="dxa"/>
          </w:tcPr>
          <w:p w:rsidR="00693DAA" w:rsidRPr="00C652D4" w:rsidRDefault="00693DAA" w:rsidP="00F012A8">
            <w:pPr>
              <w:spacing w:line="240" w:lineRule="auto"/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Máy đóng thuốc mỡ</w:t>
            </w:r>
          </w:p>
        </w:tc>
        <w:tc>
          <w:tcPr>
            <w:tcW w:w="1260" w:type="dxa"/>
            <w:vAlign w:val="center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ộ</w:t>
            </w:r>
          </w:p>
        </w:tc>
        <w:tc>
          <w:tcPr>
            <w:tcW w:w="1080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01</w:t>
            </w:r>
          </w:p>
        </w:tc>
        <w:tc>
          <w:tcPr>
            <w:tcW w:w="1203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16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5</w:t>
            </w:r>
          </w:p>
        </w:tc>
        <w:tc>
          <w:tcPr>
            <w:tcW w:w="4513" w:type="dxa"/>
          </w:tcPr>
          <w:p w:rsidR="00693DAA" w:rsidRPr="00C652D4" w:rsidRDefault="00693DAA" w:rsidP="00F012A8">
            <w:pPr>
              <w:spacing w:line="240" w:lineRule="auto"/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Máy hút bụi</w:t>
            </w:r>
          </w:p>
        </w:tc>
        <w:tc>
          <w:tcPr>
            <w:tcW w:w="1260" w:type="dxa"/>
            <w:vAlign w:val="center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ộ</w:t>
            </w:r>
          </w:p>
        </w:tc>
        <w:tc>
          <w:tcPr>
            <w:tcW w:w="1080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01</w:t>
            </w:r>
          </w:p>
        </w:tc>
        <w:tc>
          <w:tcPr>
            <w:tcW w:w="1203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16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6</w:t>
            </w:r>
          </w:p>
        </w:tc>
        <w:tc>
          <w:tcPr>
            <w:tcW w:w="4513" w:type="dxa"/>
          </w:tcPr>
          <w:p w:rsidR="00693DAA" w:rsidRPr="00C652D4" w:rsidRDefault="00693DAA" w:rsidP="00F012A8">
            <w:pPr>
              <w:spacing w:line="240" w:lineRule="auto"/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Máy nghiền</w:t>
            </w:r>
          </w:p>
        </w:tc>
        <w:tc>
          <w:tcPr>
            <w:tcW w:w="1260" w:type="dxa"/>
            <w:vAlign w:val="center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ộ</w:t>
            </w:r>
          </w:p>
        </w:tc>
        <w:tc>
          <w:tcPr>
            <w:tcW w:w="1080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01</w:t>
            </w:r>
          </w:p>
        </w:tc>
        <w:tc>
          <w:tcPr>
            <w:tcW w:w="1203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16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7</w:t>
            </w:r>
          </w:p>
        </w:tc>
        <w:tc>
          <w:tcPr>
            <w:tcW w:w="4513" w:type="dxa"/>
          </w:tcPr>
          <w:p w:rsidR="00693DAA" w:rsidRPr="00C652D4" w:rsidRDefault="00693DAA" w:rsidP="00F012A8">
            <w:pPr>
              <w:spacing w:line="240" w:lineRule="auto"/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Máy rây rung</w:t>
            </w:r>
          </w:p>
        </w:tc>
        <w:tc>
          <w:tcPr>
            <w:tcW w:w="1260" w:type="dxa"/>
            <w:vAlign w:val="center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ộ</w:t>
            </w:r>
          </w:p>
        </w:tc>
        <w:tc>
          <w:tcPr>
            <w:tcW w:w="1080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01</w:t>
            </w:r>
          </w:p>
        </w:tc>
        <w:tc>
          <w:tcPr>
            <w:tcW w:w="1203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16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8</w:t>
            </w:r>
          </w:p>
        </w:tc>
        <w:tc>
          <w:tcPr>
            <w:tcW w:w="4513" w:type="dxa"/>
          </w:tcPr>
          <w:p w:rsidR="00693DAA" w:rsidRPr="00C652D4" w:rsidRDefault="00693DAA" w:rsidP="00F012A8">
            <w:pPr>
              <w:spacing w:line="240" w:lineRule="auto"/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Máy sao dược liệu</w:t>
            </w:r>
          </w:p>
        </w:tc>
        <w:tc>
          <w:tcPr>
            <w:tcW w:w="1260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ộ</w:t>
            </w:r>
          </w:p>
        </w:tc>
        <w:tc>
          <w:tcPr>
            <w:tcW w:w="1080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01</w:t>
            </w:r>
          </w:p>
        </w:tc>
        <w:tc>
          <w:tcPr>
            <w:tcW w:w="1203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16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9</w:t>
            </w:r>
          </w:p>
        </w:tc>
        <w:tc>
          <w:tcPr>
            <w:tcW w:w="4513" w:type="dxa"/>
          </w:tcPr>
          <w:p w:rsidR="00693DAA" w:rsidRPr="00C652D4" w:rsidRDefault="00693DAA" w:rsidP="00F012A8">
            <w:pPr>
              <w:spacing w:line="240" w:lineRule="auto"/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Máy trộn thuốc mỡ</w:t>
            </w:r>
          </w:p>
        </w:tc>
        <w:tc>
          <w:tcPr>
            <w:tcW w:w="1260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ộ</w:t>
            </w:r>
          </w:p>
        </w:tc>
        <w:tc>
          <w:tcPr>
            <w:tcW w:w="1080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01</w:t>
            </w:r>
          </w:p>
        </w:tc>
        <w:tc>
          <w:tcPr>
            <w:tcW w:w="1203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16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10</w:t>
            </w:r>
          </w:p>
        </w:tc>
        <w:tc>
          <w:tcPr>
            <w:tcW w:w="4513" w:type="dxa"/>
          </w:tcPr>
          <w:p w:rsidR="00693DAA" w:rsidRPr="00C652D4" w:rsidRDefault="00693DAA" w:rsidP="00F012A8">
            <w:pPr>
              <w:spacing w:line="240" w:lineRule="auto"/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Máy xay</w:t>
            </w:r>
          </w:p>
        </w:tc>
        <w:tc>
          <w:tcPr>
            <w:tcW w:w="1260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ộ</w:t>
            </w:r>
          </w:p>
        </w:tc>
        <w:tc>
          <w:tcPr>
            <w:tcW w:w="1080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01</w:t>
            </w:r>
          </w:p>
        </w:tc>
        <w:tc>
          <w:tcPr>
            <w:tcW w:w="1203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16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11</w:t>
            </w:r>
          </w:p>
        </w:tc>
        <w:tc>
          <w:tcPr>
            <w:tcW w:w="4513" w:type="dxa"/>
          </w:tcPr>
          <w:p w:rsidR="00693DAA" w:rsidRPr="00C652D4" w:rsidRDefault="00693DAA" w:rsidP="00F012A8">
            <w:pPr>
              <w:spacing w:line="240" w:lineRule="auto"/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Nồi bao viên</w:t>
            </w:r>
          </w:p>
        </w:tc>
        <w:tc>
          <w:tcPr>
            <w:tcW w:w="1260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ộ</w:t>
            </w:r>
          </w:p>
        </w:tc>
        <w:tc>
          <w:tcPr>
            <w:tcW w:w="1080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02</w:t>
            </w:r>
          </w:p>
        </w:tc>
        <w:tc>
          <w:tcPr>
            <w:tcW w:w="1203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16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12</w:t>
            </w:r>
          </w:p>
        </w:tc>
        <w:tc>
          <w:tcPr>
            <w:tcW w:w="4513" w:type="dxa"/>
          </w:tcPr>
          <w:p w:rsidR="00693DAA" w:rsidRPr="00C652D4" w:rsidRDefault="00693DAA" w:rsidP="00F012A8">
            <w:pPr>
              <w:spacing w:line="240" w:lineRule="auto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Nồi đun cách thủy 2 ngăn</w:t>
            </w:r>
          </w:p>
        </w:tc>
        <w:tc>
          <w:tcPr>
            <w:tcW w:w="1260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07</w:t>
            </w:r>
          </w:p>
        </w:tc>
        <w:tc>
          <w:tcPr>
            <w:tcW w:w="1203" w:type="dxa"/>
          </w:tcPr>
          <w:p w:rsidR="00693DAA" w:rsidRPr="00DE79A2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16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13</w:t>
            </w:r>
          </w:p>
        </w:tc>
        <w:tc>
          <w:tcPr>
            <w:tcW w:w="4513" w:type="dxa"/>
          </w:tcPr>
          <w:p w:rsidR="00693DAA" w:rsidRPr="00C652D4" w:rsidRDefault="00693DAA" w:rsidP="00F012A8">
            <w:pPr>
              <w:spacing w:line="240" w:lineRule="auto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Nồi đun cách thủy 4 ngăn</w:t>
            </w:r>
          </w:p>
        </w:tc>
        <w:tc>
          <w:tcPr>
            <w:tcW w:w="1260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01</w:t>
            </w:r>
          </w:p>
        </w:tc>
        <w:tc>
          <w:tcPr>
            <w:tcW w:w="1203" w:type="dxa"/>
          </w:tcPr>
          <w:p w:rsidR="00693DAA" w:rsidRPr="0052412F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16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lastRenderedPageBreak/>
              <w:t>14</w:t>
            </w:r>
          </w:p>
        </w:tc>
        <w:tc>
          <w:tcPr>
            <w:tcW w:w="4513" w:type="dxa"/>
          </w:tcPr>
          <w:p w:rsidR="00693DAA" w:rsidRPr="00C652D4" w:rsidRDefault="00693DAA" w:rsidP="00F012A8">
            <w:pPr>
              <w:spacing w:line="240" w:lineRule="auto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Tủ đá</w:t>
            </w:r>
          </w:p>
        </w:tc>
        <w:tc>
          <w:tcPr>
            <w:tcW w:w="1260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02</w:t>
            </w:r>
          </w:p>
        </w:tc>
        <w:tc>
          <w:tcPr>
            <w:tcW w:w="1203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16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15</w:t>
            </w:r>
          </w:p>
        </w:tc>
        <w:tc>
          <w:tcPr>
            <w:tcW w:w="4513" w:type="dxa"/>
          </w:tcPr>
          <w:p w:rsidR="00693DAA" w:rsidRPr="00C652D4" w:rsidRDefault="00693DAA" w:rsidP="00F012A8">
            <w:pPr>
              <w:spacing w:line="240" w:lineRule="auto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Tủ sấy</w:t>
            </w:r>
          </w:p>
        </w:tc>
        <w:tc>
          <w:tcPr>
            <w:tcW w:w="1260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05</w:t>
            </w:r>
          </w:p>
        </w:tc>
        <w:tc>
          <w:tcPr>
            <w:tcW w:w="1203" w:type="dxa"/>
          </w:tcPr>
          <w:p w:rsidR="00693DAA" w:rsidRPr="0052412F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16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16</w:t>
            </w:r>
          </w:p>
        </w:tc>
        <w:tc>
          <w:tcPr>
            <w:tcW w:w="4513" w:type="dxa"/>
          </w:tcPr>
          <w:p w:rsidR="00693DAA" w:rsidRPr="00C652D4" w:rsidRDefault="00693DAA" w:rsidP="00F012A8">
            <w:pPr>
              <w:spacing w:line="240" w:lineRule="auto"/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Thiết bị cất nước</w:t>
            </w:r>
          </w:p>
        </w:tc>
        <w:tc>
          <w:tcPr>
            <w:tcW w:w="1260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ộ</w:t>
            </w:r>
          </w:p>
        </w:tc>
        <w:tc>
          <w:tcPr>
            <w:tcW w:w="1080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01</w:t>
            </w:r>
          </w:p>
        </w:tc>
        <w:tc>
          <w:tcPr>
            <w:tcW w:w="1203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16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17</w:t>
            </w:r>
          </w:p>
        </w:tc>
        <w:tc>
          <w:tcPr>
            <w:tcW w:w="4513" w:type="dxa"/>
          </w:tcPr>
          <w:p w:rsidR="00693DAA" w:rsidRPr="00C652D4" w:rsidRDefault="00693DAA" w:rsidP="00F012A8">
            <w:pPr>
              <w:spacing w:line="240" w:lineRule="auto"/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Vam rượu</w:t>
            </w:r>
          </w:p>
        </w:tc>
        <w:tc>
          <w:tcPr>
            <w:tcW w:w="1260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ộ</w:t>
            </w:r>
          </w:p>
        </w:tc>
        <w:tc>
          <w:tcPr>
            <w:tcW w:w="1080" w:type="dxa"/>
          </w:tcPr>
          <w:p w:rsidR="00693DAA" w:rsidRPr="009240C1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0</w:t>
            </w:r>
            <w:r>
              <w:rPr>
                <w:rFonts w:ascii="Times New Roman" w:eastAsia="Arial" w:hAnsi="Times New Roman"/>
                <w:sz w:val="28"/>
                <w:szCs w:val="28"/>
              </w:rPr>
              <w:t>2</w:t>
            </w:r>
          </w:p>
        </w:tc>
        <w:tc>
          <w:tcPr>
            <w:tcW w:w="1203" w:type="dxa"/>
          </w:tcPr>
          <w:p w:rsidR="00693DAA" w:rsidRPr="00C652D4" w:rsidRDefault="00693DAA" w:rsidP="00F012A8">
            <w:pPr>
              <w:spacing w:line="240" w:lineRule="auto"/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</w:tbl>
    <w:p w:rsidR="00693DAA" w:rsidRPr="00C652D4" w:rsidRDefault="00693DAA" w:rsidP="00693DAA">
      <w:pPr>
        <w:spacing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693DAA" w:rsidRPr="00C652D4" w:rsidRDefault="00693DAA" w:rsidP="00693DAA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C652D4">
        <w:rPr>
          <w:rFonts w:ascii="Times New Roman" w:hAnsi="Times New Roman"/>
          <w:b/>
          <w:sz w:val="28"/>
          <w:szCs w:val="28"/>
        </w:rPr>
        <w:t>Dụng cụ</w:t>
      </w:r>
    </w:p>
    <w:tbl>
      <w:tblPr>
        <w:tblpPr w:leftFromText="180" w:rightFromText="180" w:vertAnchor="text" w:tblpX="158" w:tblpY="1"/>
        <w:tblOverlap w:val="never"/>
        <w:tblW w:w="88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4487"/>
        <w:gridCol w:w="1260"/>
        <w:gridCol w:w="1080"/>
        <w:gridCol w:w="1062"/>
      </w:tblGrid>
      <w:tr w:rsidR="00693DAA" w:rsidRPr="00BF5425" w:rsidTr="00A4673E">
        <w:trPr>
          <w:trHeight w:val="570"/>
        </w:trPr>
        <w:tc>
          <w:tcPr>
            <w:tcW w:w="1008" w:type="dxa"/>
            <w:vMerge w:val="restart"/>
            <w:vAlign w:val="center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b/>
                <w:sz w:val="28"/>
                <w:szCs w:val="28"/>
              </w:rPr>
              <w:t>STT</w:t>
            </w:r>
          </w:p>
        </w:tc>
        <w:tc>
          <w:tcPr>
            <w:tcW w:w="4487" w:type="dxa"/>
            <w:vMerge w:val="restart"/>
            <w:vAlign w:val="center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b/>
                <w:sz w:val="28"/>
                <w:szCs w:val="28"/>
              </w:rPr>
              <w:t>Tên hàng hóa</w:t>
            </w:r>
          </w:p>
        </w:tc>
        <w:tc>
          <w:tcPr>
            <w:tcW w:w="1260" w:type="dxa"/>
            <w:vMerge w:val="restart"/>
            <w:vAlign w:val="center"/>
          </w:tcPr>
          <w:p w:rsidR="00693DAA" w:rsidRPr="00C652D4" w:rsidRDefault="007800AF" w:rsidP="00A4673E">
            <w:pPr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713AAC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Đơn vị</w:t>
            </w:r>
          </w:p>
        </w:tc>
        <w:tc>
          <w:tcPr>
            <w:tcW w:w="1080" w:type="dxa"/>
            <w:vMerge w:val="restart"/>
            <w:vAlign w:val="center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b/>
                <w:sz w:val="28"/>
                <w:szCs w:val="28"/>
              </w:rPr>
              <w:t>Số lượng</w:t>
            </w:r>
          </w:p>
        </w:tc>
        <w:tc>
          <w:tcPr>
            <w:tcW w:w="1062" w:type="dxa"/>
            <w:vMerge w:val="restart"/>
            <w:vAlign w:val="center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b/>
                <w:sz w:val="28"/>
                <w:szCs w:val="28"/>
              </w:rPr>
              <w:t>Ghi chú</w:t>
            </w:r>
          </w:p>
        </w:tc>
      </w:tr>
      <w:tr w:rsidR="00693DAA" w:rsidRPr="00BF5425" w:rsidTr="00844572">
        <w:trPr>
          <w:trHeight w:val="570"/>
        </w:trPr>
        <w:tc>
          <w:tcPr>
            <w:tcW w:w="1008" w:type="dxa"/>
            <w:vMerge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</w:tc>
        <w:tc>
          <w:tcPr>
            <w:tcW w:w="4487" w:type="dxa"/>
            <w:vMerge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</w:tc>
        <w:tc>
          <w:tcPr>
            <w:tcW w:w="1260" w:type="dxa"/>
            <w:vMerge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</w:tc>
        <w:tc>
          <w:tcPr>
            <w:tcW w:w="1080" w:type="dxa"/>
            <w:vMerge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</w:tc>
        <w:tc>
          <w:tcPr>
            <w:tcW w:w="1062" w:type="dxa"/>
            <w:vMerge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b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1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Alcol kế từ 0</w:t>
            </w:r>
            <w:r w:rsidRPr="00C652D4">
              <w:rPr>
                <w:rFonts w:ascii="Times New Roman" w:eastAsia="Arial" w:hAnsi="Times New Roman"/>
                <w:sz w:val="28"/>
                <w:szCs w:val="28"/>
                <w:vertAlign w:val="superscript"/>
              </w:rPr>
              <w:t>0</w:t>
            </w:r>
            <w:r w:rsidRPr="00C652D4">
              <w:rPr>
                <w:rFonts w:ascii="Times New Roman" w:eastAsia="Arial" w:hAnsi="Times New Roman"/>
                <w:sz w:val="28"/>
                <w:szCs w:val="28"/>
              </w:rPr>
              <w:t xml:space="preserve"> - 100</w:t>
            </w:r>
            <w:r w:rsidRPr="00C652D4">
              <w:rPr>
                <w:rFonts w:ascii="Times New Roman" w:eastAsia="Arial" w:hAnsi="Times New Roman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77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2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Alcol kế từ 50</w:t>
            </w:r>
            <w:r w:rsidRPr="00C652D4">
              <w:rPr>
                <w:rFonts w:ascii="Times New Roman" w:eastAsia="Arial" w:hAnsi="Times New Roman"/>
                <w:sz w:val="28"/>
                <w:szCs w:val="28"/>
                <w:vertAlign w:val="superscript"/>
              </w:rPr>
              <w:t>0</w:t>
            </w:r>
            <w:r w:rsidRPr="00C652D4">
              <w:rPr>
                <w:rFonts w:ascii="Times New Roman" w:eastAsia="Arial" w:hAnsi="Times New Roman"/>
                <w:sz w:val="28"/>
                <w:szCs w:val="28"/>
              </w:rPr>
              <w:t xml:space="preserve"> - 100</w:t>
            </w:r>
            <w:r w:rsidRPr="00C652D4">
              <w:rPr>
                <w:rFonts w:ascii="Times New Roman" w:eastAsia="Arial" w:hAnsi="Times New Roman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34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3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Alcol kế từ 70</w:t>
            </w:r>
            <w:r w:rsidRPr="00C652D4">
              <w:rPr>
                <w:rFonts w:ascii="Times New Roman" w:eastAsia="Arial" w:hAnsi="Times New Roman"/>
                <w:sz w:val="28"/>
                <w:szCs w:val="28"/>
                <w:vertAlign w:val="superscript"/>
              </w:rPr>
              <w:t>0</w:t>
            </w:r>
            <w:r w:rsidRPr="00C652D4">
              <w:rPr>
                <w:rFonts w:ascii="Times New Roman" w:eastAsia="Arial" w:hAnsi="Times New Roman"/>
                <w:sz w:val="28"/>
                <w:szCs w:val="28"/>
              </w:rPr>
              <w:t xml:space="preserve"> - 100</w:t>
            </w:r>
            <w:r w:rsidRPr="00C652D4">
              <w:rPr>
                <w:rFonts w:ascii="Times New Roman" w:eastAsia="Arial" w:hAnsi="Times New Roman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01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4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ếp điện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05</w:t>
            </w:r>
          </w:p>
        </w:tc>
        <w:tc>
          <w:tcPr>
            <w:tcW w:w="1062" w:type="dxa"/>
          </w:tcPr>
          <w:p w:rsidR="00693DAA" w:rsidRPr="001E55D3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5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ình cầu 100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356E1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6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ình cầu 250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02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7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ình cầu 500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356E1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8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ình định mức 100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9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ình định mức 250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02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10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ình định mức 25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02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11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ình định mức 500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03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12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ình định mức 50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06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13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ình đựng nước cất 20 lít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14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ình nón 100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06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15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ình nón 50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04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16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ân kỹ thuật cơ 200g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ộ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107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17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ân kỹ thuật cơ 500g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ộ</w:t>
            </w:r>
          </w:p>
        </w:tc>
        <w:tc>
          <w:tcPr>
            <w:tcW w:w="1080" w:type="dxa"/>
            <w:vAlign w:val="center"/>
          </w:tcPr>
          <w:p w:rsidR="00693DAA" w:rsidRPr="00356E1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lastRenderedPageBreak/>
              <w:t>18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ốc có chân 1000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697A41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19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ốc có chân 100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697A41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6</w:t>
            </w: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20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ốc có chân 250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697A41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3</w:t>
            </w:r>
            <w:r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21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ốc có chân 500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59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22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ốc có chân 50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43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23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ốc có mỏ 100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106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24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ốc có mỏ 250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9A2E1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3</w:t>
            </w: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25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ốc có mỏ 50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26</w:t>
            </w:r>
          </w:p>
        </w:tc>
        <w:tc>
          <w:tcPr>
            <w:tcW w:w="4487" w:type="dxa"/>
          </w:tcPr>
          <w:p w:rsidR="00693DAA" w:rsidRPr="009A2E15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ối đồng</w:t>
            </w:r>
            <w:r>
              <w:rPr>
                <w:rFonts w:ascii="Times New Roman" w:eastAsia="Arial" w:hAnsi="Times New Roman"/>
                <w:sz w:val="28"/>
                <w:szCs w:val="28"/>
              </w:rPr>
              <w:t>+chày gỗ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ộ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09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27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ối chày Inox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ộ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04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28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ối chày sứ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ộ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45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29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hén sứ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30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Dao vét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45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31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 xml:space="preserve">Đèn cồn + kiềng 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ộ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32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Đũa thủy tinh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 xml:space="preserve">cái </w:t>
            </w:r>
          </w:p>
        </w:tc>
        <w:tc>
          <w:tcPr>
            <w:tcW w:w="1080" w:type="dxa"/>
            <w:vAlign w:val="center"/>
          </w:tcPr>
          <w:p w:rsidR="00693DAA" w:rsidRPr="005E66BD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2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33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Giá cắm dụng cụ Inox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34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Giá đỡ phễu lọc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48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35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Kiềng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36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Khay inox to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02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37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Khay men nhỏ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05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38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Khay men to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64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39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Khuôn thuốc đạn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ộ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06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40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Khuôn thuốc trứng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bộ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05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41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Lưới amiang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A761EA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7</w:t>
            </w: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42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Mặt kính đồng Φ8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836F0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sz w:val="28"/>
                <w:szCs w:val="28"/>
              </w:rPr>
              <w:t>09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lastRenderedPageBreak/>
              <w:t>43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Nhiệt kế bách phân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41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44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Ống đong 1000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02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45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Ống đong 100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58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46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Ống đong 250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69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47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Ống đong 25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77D4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48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Ống đong 500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49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Ống đong 50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844692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1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50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>
              <w:rPr>
                <w:rFonts w:ascii="Times New Roman" w:eastAsia="Arial" w:hAnsi="Times New Roman"/>
                <w:sz w:val="28"/>
                <w:szCs w:val="28"/>
              </w:rPr>
              <w:t>Pipet thẳng</w:t>
            </w:r>
            <w:r w:rsidRPr="00C652D4">
              <w:rPr>
                <w:rFonts w:ascii="Times New Roman" w:eastAsia="Arial" w:hAnsi="Times New Roman"/>
                <w:sz w:val="28"/>
                <w:szCs w:val="28"/>
              </w:rPr>
              <w:t xml:space="preserve"> 10 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51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>
              <w:rPr>
                <w:rFonts w:ascii="Times New Roman" w:eastAsia="Arial" w:hAnsi="Times New Roman"/>
                <w:sz w:val="28"/>
                <w:szCs w:val="28"/>
              </w:rPr>
              <w:t>Pipet thẳng</w:t>
            </w:r>
            <w:r w:rsidRPr="00C652D4">
              <w:rPr>
                <w:rFonts w:ascii="Times New Roman" w:eastAsia="Arial" w:hAnsi="Times New Roman"/>
                <w:sz w:val="28"/>
                <w:szCs w:val="28"/>
              </w:rPr>
              <w:t xml:space="preserve"> 1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09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52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>
              <w:rPr>
                <w:rFonts w:ascii="Times New Roman" w:eastAsia="Arial" w:hAnsi="Times New Roman"/>
                <w:sz w:val="28"/>
                <w:szCs w:val="28"/>
              </w:rPr>
              <w:t>Pipet thẳng</w:t>
            </w:r>
            <w:r w:rsidRPr="00C652D4">
              <w:rPr>
                <w:rFonts w:ascii="Times New Roman" w:eastAsia="Arial" w:hAnsi="Times New Roman"/>
                <w:sz w:val="28"/>
                <w:szCs w:val="28"/>
              </w:rPr>
              <w:t xml:space="preserve"> 25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29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53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>
              <w:rPr>
                <w:rFonts w:ascii="Times New Roman" w:eastAsia="Arial" w:hAnsi="Times New Roman"/>
                <w:sz w:val="28"/>
                <w:szCs w:val="28"/>
              </w:rPr>
              <w:t>Pipet thẳng</w:t>
            </w:r>
            <w:r w:rsidRPr="00C652D4">
              <w:rPr>
                <w:rFonts w:ascii="Times New Roman" w:eastAsia="Arial" w:hAnsi="Times New Roman"/>
                <w:sz w:val="28"/>
                <w:szCs w:val="28"/>
              </w:rPr>
              <w:t xml:space="preserve"> 2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54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>
              <w:rPr>
                <w:rFonts w:ascii="Times New Roman" w:eastAsia="Arial" w:hAnsi="Times New Roman"/>
                <w:sz w:val="28"/>
                <w:szCs w:val="28"/>
              </w:rPr>
              <w:t>Pipet thẳng</w:t>
            </w:r>
            <w:r w:rsidRPr="00C652D4">
              <w:rPr>
                <w:rFonts w:ascii="Times New Roman" w:eastAsia="Arial" w:hAnsi="Times New Roman"/>
                <w:sz w:val="28"/>
                <w:szCs w:val="28"/>
              </w:rPr>
              <w:t xml:space="preserve"> 5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33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55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Pipet bầu 1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02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56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Pipet chính xác có bầu 25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57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Pipet chính xác có bầu 2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58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Pipet chính xác có bầu 50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09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59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Pipet chính xác có bầu 5ml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02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60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Phễu lọc thủy tinh  Φ15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844692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61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Phễu lọc thủy tinh  Φ20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C97CCF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62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Phễu lọc thủy tinh  Φ5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63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Phễu lọc thủy tinh Φ8 → Φ10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2073C0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3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64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Phù kế Baume 0 – 70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65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Rây các cỡ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72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66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Tỉ trọng kế d &lt; 1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2073C0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67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  <w:vertAlign w:val="subscript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Tỉ trọng kế d</w:t>
            </w:r>
            <w:r w:rsidRPr="00C652D4">
              <w:rPr>
                <w:rFonts w:ascii="Times New Roman" w:eastAsia="Arial" w:hAnsi="Times New Roman"/>
                <w:sz w:val="28"/>
                <w:szCs w:val="28"/>
                <w:vertAlign w:val="subscript"/>
              </w:rPr>
              <w:t>11</w:t>
            </w:r>
            <w:r w:rsidRPr="00C652D4">
              <w:rPr>
                <w:rFonts w:ascii="Times New Roman" w:eastAsia="Arial" w:hAnsi="Times New Roman"/>
                <w:sz w:val="28"/>
                <w:szCs w:val="28"/>
              </w:rPr>
              <w:t xml:space="preserve"> - d</w:t>
            </w:r>
            <w:r w:rsidRPr="00C652D4">
              <w:rPr>
                <w:rFonts w:ascii="Times New Roman" w:eastAsia="Arial" w:hAnsi="Times New Roman"/>
                <w:sz w:val="28"/>
                <w:szCs w:val="28"/>
                <w:vertAlign w:val="subscript"/>
              </w:rPr>
              <w:t>12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2073C0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3</w:t>
            </w: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lastRenderedPageBreak/>
              <w:t>68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Tỉ trọng kế từ 1 → 2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02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69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Khuôn nang cũ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 xml:space="preserve">bộ 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01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C652D4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70</w:t>
            </w:r>
          </w:p>
        </w:tc>
        <w:tc>
          <w:tcPr>
            <w:tcW w:w="4487" w:type="dxa"/>
          </w:tcPr>
          <w:p w:rsidR="00693DAA" w:rsidRPr="00C652D4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Nồi nhôm</w:t>
            </w:r>
          </w:p>
        </w:tc>
        <w:tc>
          <w:tcPr>
            <w:tcW w:w="1260" w:type="dxa"/>
          </w:tcPr>
          <w:p w:rsidR="00693DAA" w:rsidRPr="00C652D4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C652D4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03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E21603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>
              <w:rPr>
                <w:rFonts w:ascii="Times New Roman" w:eastAsia="Arial" w:hAnsi="Times New Roman"/>
                <w:sz w:val="28"/>
                <w:szCs w:val="28"/>
              </w:rPr>
              <w:t>71</w:t>
            </w:r>
          </w:p>
        </w:tc>
        <w:tc>
          <w:tcPr>
            <w:tcW w:w="4487" w:type="dxa"/>
          </w:tcPr>
          <w:p w:rsidR="00693DAA" w:rsidRPr="00E21603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E21603">
              <w:rPr>
                <w:rFonts w:ascii="Times New Roman" w:eastAsia="Arial" w:hAnsi="Times New Roman"/>
                <w:sz w:val="28"/>
                <w:szCs w:val="28"/>
              </w:rPr>
              <w:t xml:space="preserve">Khuôn nang thủ công </w:t>
            </w:r>
            <w:r>
              <w:rPr>
                <w:rFonts w:ascii="Times New Roman" w:eastAsia="Arial" w:hAnsi="Times New Roman"/>
                <w:sz w:val="28"/>
                <w:szCs w:val="28"/>
              </w:rPr>
              <w:t xml:space="preserve"> </w:t>
            </w:r>
            <w:r w:rsidRPr="00E21603">
              <w:rPr>
                <w:rFonts w:ascii="Times New Roman" w:eastAsia="Arial" w:hAnsi="Times New Roman"/>
                <w:sz w:val="28"/>
                <w:szCs w:val="28"/>
              </w:rPr>
              <w:t>100 viê</w:t>
            </w:r>
            <w:r>
              <w:rPr>
                <w:rFonts w:ascii="Times New Roman" w:eastAsia="Arial" w:hAnsi="Times New Roman"/>
                <w:sz w:val="28"/>
                <w:szCs w:val="28"/>
              </w:rPr>
              <w:t>n</w:t>
            </w:r>
          </w:p>
        </w:tc>
        <w:tc>
          <w:tcPr>
            <w:tcW w:w="1260" w:type="dxa"/>
          </w:tcPr>
          <w:p w:rsidR="00693DAA" w:rsidRPr="00E21603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>
              <w:rPr>
                <w:rFonts w:ascii="Times New Roman" w:eastAsia="Arial" w:hAnsi="Times New Roman"/>
                <w:sz w:val="28"/>
                <w:szCs w:val="28"/>
              </w:rPr>
              <w:t>bộ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03</w:t>
            </w:r>
          </w:p>
        </w:tc>
        <w:tc>
          <w:tcPr>
            <w:tcW w:w="1062" w:type="dxa"/>
          </w:tcPr>
          <w:p w:rsidR="00693DAA" w:rsidRPr="00C652D4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</w:tcPr>
          <w:p w:rsidR="00693DAA" w:rsidRPr="00BF5425" w:rsidRDefault="00693DAA" w:rsidP="006D267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BF5425">
              <w:rPr>
                <w:rFonts w:ascii="Times New Roman" w:eastAsia="Arial" w:hAnsi="Times New Roman"/>
                <w:sz w:val="28"/>
                <w:szCs w:val="28"/>
              </w:rPr>
              <w:t>72</w:t>
            </w:r>
          </w:p>
        </w:tc>
        <w:tc>
          <w:tcPr>
            <w:tcW w:w="4487" w:type="dxa"/>
          </w:tcPr>
          <w:p w:rsidR="00693DAA" w:rsidRPr="00BF5425" w:rsidRDefault="00693DAA" w:rsidP="00A4673E">
            <w:pPr>
              <w:rPr>
                <w:rFonts w:ascii="Times New Roman" w:eastAsia="Arial" w:hAnsi="Times New Roman"/>
                <w:sz w:val="28"/>
                <w:szCs w:val="28"/>
              </w:rPr>
            </w:pPr>
            <w:r w:rsidRPr="00BF5425">
              <w:rPr>
                <w:rFonts w:ascii="Times New Roman" w:eastAsia="Arial" w:hAnsi="Times New Roman"/>
                <w:sz w:val="28"/>
                <w:szCs w:val="28"/>
              </w:rPr>
              <w:t>Bếp điện TQ</w:t>
            </w:r>
          </w:p>
        </w:tc>
        <w:tc>
          <w:tcPr>
            <w:tcW w:w="1260" w:type="dxa"/>
          </w:tcPr>
          <w:p w:rsidR="00693DAA" w:rsidRPr="00BF5425" w:rsidRDefault="00693DAA" w:rsidP="00A4673E">
            <w:pPr>
              <w:jc w:val="center"/>
              <w:rPr>
                <w:rFonts w:ascii="Times New Roman" w:eastAsia="Arial" w:hAnsi="Times New Roman"/>
                <w:sz w:val="28"/>
                <w:szCs w:val="28"/>
              </w:rPr>
            </w:pPr>
            <w:r w:rsidRPr="00BF5425">
              <w:rPr>
                <w:rFonts w:ascii="Times New Roman" w:eastAsia="Arial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03</w:t>
            </w:r>
          </w:p>
        </w:tc>
        <w:tc>
          <w:tcPr>
            <w:tcW w:w="1062" w:type="dxa"/>
          </w:tcPr>
          <w:p w:rsidR="00693DAA" w:rsidRPr="00BF5425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  <w:vAlign w:val="center"/>
          </w:tcPr>
          <w:p w:rsidR="00693DAA" w:rsidRPr="00BF5425" w:rsidRDefault="00693DAA" w:rsidP="006D2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73</w:t>
            </w:r>
          </w:p>
        </w:tc>
        <w:tc>
          <w:tcPr>
            <w:tcW w:w="4487" w:type="dxa"/>
            <w:vAlign w:val="center"/>
          </w:tcPr>
          <w:p w:rsidR="00693DAA" w:rsidRPr="00BF5425" w:rsidRDefault="00693DAA" w:rsidP="00A4673E">
            <w:pPr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Pank kẹp</w:t>
            </w:r>
          </w:p>
        </w:tc>
        <w:tc>
          <w:tcPr>
            <w:tcW w:w="126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108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1062" w:type="dxa"/>
          </w:tcPr>
          <w:p w:rsidR="00693DAA" w:rsidRPr="00BF5425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  <w:tr w:rsidR="00693DAA" w:rsidRPr="00BF5425" w:rsidTr="00A4673E">
        <w:tc>
          <w:tcPr>
            <w:tcW w:w="1008" w:type="dxa"/>
            <w:vAlign w:val="center"/>
          </w:tcPr>
          <w:p w:rsidR="00693DAA" w:rsidRPr="00BF5425" w:rsidRDefault="00693DAA" w:rsidP="006D26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74</w:t>
            </w:r>
          </w:p>
        </w:tc>
        <w:tc>
          <w:tcPr>
            <w:tcW w:w="4487" w:type="dxa"/>
            <w:vAlign w:val="center"/>
          </w:tcPr>
          <w:p w:rsidR="00693DAA" w:rsidRPr="00BF5425" w:rsidRDefault="00693DAA" w:rsidP="00A4673E">
            <w:pPr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Pipet nhựa 3ml</w:t>
            </w:r>
          </w:p>
        </w:tc>
        <w:tc>
          <w:tcPr>
            <w:tcW w:w="1260" w:type="dxa"/>
            <w:vAlign w:val="center"/>
          </w:tcPr>
          <w:p w:rsidR="00693DAA" w:rsidRPr="00BF5425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5425">
              <w:rPr>
                <w:rFonts w:ascii="Times New Roman" w:hAnsi="Times New Roman"/>
                <w:sz w:val="28"/>
                <w:szCs w:val="28"/>
              </w:rPr>
              <w:t>Cái</w:t>
            </w:r>
          </w:p>
        </w:tc>
        <w:tc>
          <w:tcPr>
            <w:tcW w:w="1080" w:type="dxa"/>
            <w:vAlign w:val="center"/>
          </w:tcPr>
          <w:p w:rsidR="00693DAA" w:rsidRPr="009E75FE" w:rsidRDefault="00693DAA" w:rsidP="00A4673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0</w:t>
            </w:r>
          </w:p>
        </w:tc>
        <w:tc>
          <w:tcPr>
            <w:tcW w:w="1062" w:type="dxa"/>
          </w:tcPr>
          <w:p w:rsidR="00693DAA" w:rsidRPr="00BF5425" w:rsidRDefault="00693DAA" w:rsidP="00A4673E">
            <w:pPr>
              <w:jc w:val="both"/>
              <w:rPr>
                <w:rFonts w:ascii="Times New Roman" w:eastAsia="Arial" w:hAnsi="Times New Roman"/>
                <w:sz w:val="28"/>
                <w:szCs w:val="28"/>
              </w:rPr>
            </w:pPr>
          </w:p>
        </w:tc>
      </w:tr>
    </w:tbl>
    <w:p w:rsidR="00D46487" w:rsidRDefault="00D46487"/>
    <w:p w:rsidR="00F012A8" w:rsidRPr="00751F8E" w:rsidRDefault="00F012A8">
      <w:pPr>
        <w:rPr>
          <w:rFonts w:ascii="Times New Roman" w:hAnsi="Times New Roman"/>
          <w:b/>
          <w:caps/>
          <w:sz w:val="28"/>
          <w:szCs w:val="28"/>
        </w:rPr>
      </w:pPr>
      <w:r w:rsidRPr="00751F8E">
        <w:rPr>
          <w:rFonts w:ascii="Times New Roman" w:hAnsi="Times New Roman"/>
          <w:b/>
          <w:caps/>
          <w:sz w:val="28"/>
          <w:szCs w:val="28"/>
        </w:rPr>
        <w:t>X. Phòng thực hành Giải phẫu – sinh lý</w:t>
      </w:r>
    </w:p>
    <w:p w:rsidR="007B040E" w:rsidRPr="009B6496" w:rsidRDefault="007B040E" w:rsidP="007B040E">
      <w:pPr>
        <w:widowControl w:val="0"/>
        <w:suppressLineNumbers/>
        <w:suppressAutoHyphens/>
        <w:spacing w:after="120" w:line="312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9B6496">
        <w:rPr>
          <w:rFonts w:ascii="Times New Roman" w:hAnsi="Times New Roman"/>
          <w:b/>
          <w:sz w:val="26"/>
          <w:szCs w:val="26"/>
          <w:lang w:val="pt-BR"/>
        </w:rPr>
        <w:t>Phòng thực hành</w:t>
      </w:r>
      <w:r w:rsidRPr="005C676F">
        <w:rPr>
          <w:rFonts w:ascii="Times New Roman" w:hAnsi="Times New Roman"/>
          <w:b/>
          <w:sz w:val="26"/>
          <w:szCs w:val="26"/>
          <w:lang w:val="pt-BR"/>
        </w:rPr>
        <w:t xml:space="preserve"> Giải phẫu </w:t>
      </w:r>
      <w:r w:rsidRPr="009B6496">
        <w:rPr>
          <w:rFonts w:ascii="Times New Roman" w:hAnsi="Times New Roman"/>
          <w:sz w:val="26"/>
          <w:szCs w:val="26"/>
          <w:lang w:val="pt-BR"/>
        </w:rPr>
        <w:t>(Phục vụ học phần Giải phẫu – Sinh lý)</w:t>
      </w:r>
    </w:p>
    <w:tbl>
      <w:tblPr>
        <w:tblW w:w="9356" w:type="dxa"/>
        <w:tblInd w:w="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96"/>
        <w:gridCol w:w="5342"/>
        <w:gridCol w:w="1134"/>
        <w:gridCol w:w="992"/>
        <w:gridCol w:w="992"/>
      </w:tblGrid>
      <w:tr w:rsidR="006D267E" w:rsidRPr="006A2E36" w:rsidTr="007800AF">
        <w:trPr>
          <w:tblHeader/>
        </w:trPr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6A2E36" w:rsidRDefault="00A4673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6A2E36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STT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6A2E36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2E36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Tên thiết bị đào tạo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6A2E36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2E36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Đơn vị</w:t>
            </w:r>
          </w:p>
        </w:tc>
        <w:tc>
          <w:tcPr>
            <w:tcW w:w="530" w:type="pct"/>
            <w:vAlign w:val="center"/>
          </w:tcPr>
          <w:p w:rsidR="007B040E" w:rsidRPr="006A2E36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A2E36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Số lượng</w:t>
            </w:r>
          </w:p>
        </w:tc>
        <w:tc>
          <w:tcPr>
            <w:tcW w:w="530" w:type="pct"/>
          </w:tcPr>
          <w:p w:rsidR="007B040E" w:rsidRPr="006A2E36" w:rsidRDefault="00A4673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6A2E36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Ghi chú</w:t>
            </w: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Bộ xương người cỡ chuẩn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Mô hình bộ xương người cỡ chuẩn trên 4 bánh xe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rPr>
          <w:trHeight w:val="899"/>
        </w:trPr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Mô hình bộ xương người có dây chằng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4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Mô hình bộ xương người tháo rời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Mô hình bộ xương người (mini)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6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Mô hình hộp sọ (7 part)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7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Mô hình cơ thể bán thân + nội tạng (13 part)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8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Mô hình cơ thể bán thân hệ cơ (30 part)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9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Mô hình cơ thể bán thân trên giá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10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Mô hình hệ cơ bán thân có đầu (27 mảnh)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lastRenderedPageBreak/>
              <w:t>11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color w:val="000000"/>
                <w:sz w:val="28"/>
                <w:szCs w:val="28"/>
              </w:rPr>
              <w:t>Mô hình hệ cơ toàn thân 2/3 cỡ bình thường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color w:val="000000"/>
                <w:sz w:val="28"/>
                <w:szCs w:val="28"/>
              </w:rPr>
              <w:t>Bộ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12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Mô hình cơ cánh tay - 6 mảnh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13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 xml:space="preserve">Mô hình giải phẫu toàn thân (phủ tạng có thể tháo rời, có 36 phần H;180cm) 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14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Mô hình giải phẫu hệ cơ, xương, khớp chi trên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15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Mô hình giải phẫu hệ cơ, xương, khớp chi dưới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16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Mô hình giải phẫu hệ cơ, xương đầu-mặt-cổ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17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Mô hình giải phẫu hệ tuần hoàn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18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 xml:space="preserve">Mô hình Tim 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Chiếc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19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Mô hình giải phẫu hệ hô hấp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0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Mô hình giải phẫu hệ tiêu hoá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1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Mô hình giải phẫu hệ tiết niệu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2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Mô hình giải phẫu hệ thần kinh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3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Mô hình cơ quan sinh dục nam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4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Mô hình cơ quan sinh dục nữ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5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Mô hình giải phẫu tai mũi họng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6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 xml:space="preserve">Mắt phóng đại 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7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Da phóng đại 70 lần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Chiếc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8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Tai phóng đại, 6 mảnh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Chiếc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9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Mô hình não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Chiếc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lastRenderedPageBreak/>
              <w:t>30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Mô hình cắt ngang tuỷ sống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Chiếc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31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Mô hình cắt dọc qua mũi, miệng, hầu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Chiếc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32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Mô hình cắt đứng qua chậu hông nữ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Chiếc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33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Mô hình chi trên/ chi dưới cắt lớp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34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Mô hình cắt lớp đầu, mặt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Chiếc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35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Bộ tiểu phẫu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5390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36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855390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ộ trung phẫu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530" w:type="pct"/>
            <w:vAlign w:val="center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37</w:t>
            </w:r>
          </w:p>
        </w:tc>
        <w:tc>
          <w:tcPr>
            <w:tcW w:w="28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HGP cung răng lợi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H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38</w:t>
            </w:r>
          </w:p>
        </w:tc>
        <w:tc>
          <w:tcPr>
            <w:tcW w:w="28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HGP ốc tai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H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39</w:t>
            </w:r>
          </w:p>
        </w:tc>
        <w:tc>
          <w:tcPr>
            <w:tcW w:w="28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HGP 7 đốt sống cổ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h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40</w:t>
            </w:r>
          </w:p>
        </w:tc>
        <w:tc>
          <w:tcPr>
            <w:tcW w:w="28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H Răng tháo dời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H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41</w:t>
            </w:r>
          </w:p>
        </w:tc>
        <w:tc>
          <w:tcPr>
            <w:tcW w:w="28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HGP cây phế quản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h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42</w:t>
            </w:r>
          </w:p>
        </w:tc>
        <w:tc>
          <w:tcPr>
            <w:tcW w:w="28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H 2 lá phổi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H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43</w:t>
            </w:r>
          </w:p>
        </w:tc>
        <w:tc>
          <w:tcPr>
            <w:tcW w:w="28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H răng phóng đại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h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44</w:t>
            </w:r>
          </w:p>
        </w:tc>
        <w:tc>
          <w:tcPr>
            <w:tcW w:w="28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HGP 3 đốt sống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H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45</w:t>
            </w:r>
          </w:p>
        </w:tc>
        <w:tc>
          <w:tcPr>
            <w:tcW w:w="28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HGP khớp gối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H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46</w:t>
            </w:r>
          </w:p>
        </w:tc>
        <w:tc>
          <w:tcPr>
            <w:tcW w:w="28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H xương bả vai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H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47</w:t>
            </w:r>
          </w:p>
          <w:p w:rsidR="007B040E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8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H quả thận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48</w:t>
            </w:r>
          </w:p>
        </w:tc>
        <w:tc>
          <w:tcPr>
            <w:tcW w:w="28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H xương mặt trong suốt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H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lastRenderedPageBreak/>
              <w:t>49</w:t>
            </w:r>
          </w:p>
        </w:tc>
        <w:tc>
          <w:tcPr>
            <w:tcW w:w="28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H đốt sống thắt lưng cùng cụt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H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50</w:t>
            </w:r>
          </w:p>
        </w:tc>
        <w:tc>
          <w:tcPr>
            <w:tcW w:w="28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MH cơ cổ bàn chân 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h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040E" w:rsidRPr="00855390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b/>
                <w:bCs/>
                <w:sz w:val="26"/>
                <w:szCs w:val="26"/>
              </w:rPr>
              <w:t>Tranh giải phẫu sinh lý</w:t>
            </w:r>
          </w:p>
          <w:p w:rsidR="007B040E" w:rsidRPr="005C676F" w:rsidRDefault="007B040E" w:rsidP="006D267E">
            <w:pPr>
              <w:spacing w:before="60" w:after="6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(Anatomycal wall chart 84x200cm)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530" w:type="pct"/>
            <w:vAlign w:val="center"/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530" w:type="pct"/>
          </w:tcPr>
          <w:p w:rsidR="007B040E" w:rsidRPr="00D22BAD" w:rsidRDefault="007B040E" w:rsidP="006D267E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6D267E" w:rsidRPr="005C676F" w:rsidTr="007800AF">
        <w:trPr>
          <w:trHeight w:val="899"/>
        </w:trPr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211B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Các tranh giải phẫu-sinh lý máu và tế bào máu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211B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Chiếc</w:t>
            </w:r>
          </w:p>
        </w:tc>
        <w:tc>
          <w:tcPr>
            <w:tcW w:w="530" w:type="pct"/>
            <w:vAlign w:val="center"/>
          </w:tcPr>
          <w:p w:rsidR="007B040E" w:rsidRPr="00211B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D22BAD" w:rsidRDefault="007B040E" w:rsidP="006D267E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211B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Các tranh giải phẫu hệ cơ, xương, khớp chi trên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211B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Chiếc</w:t>
            </w:r>
          </w:p>
        </w:tc>
        <w:tc>
          <w:tcPr>
            <w:tcW w:w="530" w:type="pct"/>
            <w:vAlign w:val="center"/>
          </w:tcPr>
          <w:p w:rsidR="007B040E" w:rsidRPr="00211B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D22BAD" w:rsidRDefault="007B040E" w:rsidP="006D267E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211B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Các tranh giải phẫu hệ cơ, xương, khớp chi dưới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211B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Chiếc</w:t>
            </w:r>
          </w:p>
        </w:tc>
        <w:tc>
          <w:tcPr>
            <w:tcW w:w="530" w:type="pct"/>
            <w:vAlign w:val="center"/>
          </w:tcPr>
          <w:p w:rsidR="007B040E" w:rsidRPr="00211B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D22BAD" w:rsidRDefault="007B040E" w:rsidP="006D267E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4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211B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 xml:space="preserve">Các tranh giải phẫu hệ cơ, xương đầu, mặt, cổ 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211B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Chiếc</w:t>
            </w:r>
          </w:p>
        </w:tc>
        <w:tc>
          <w:tcPr>
            <w:tcW w:w="530" w:type="pct"/>
            <w:vAlign w:val="center"/>
          </w:tcPr>
          <w:p w:rsidR="007B040E" w:rsidRPr="00211B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D22BAD" w:rsidRDefault="007B040E" w:rsidP="006D267E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211B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Các tranh giải phẫu-sinh lý hệ tuần hoàn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211B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Chiếc</w:t>
            </w:r>
          </w:p>
        </w:tc>
        <w:tc>
          <w:tcPr>
            <w:tcW w:w="530" w:type="pct"/>
            <w:vAlign w:val="center"/>
          </w:tcPr>
          <w:p w:rsidR="007B040E" w:rsidRPr="00211B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D22BAD" w:rsidRDefault="007B040E" w:rsidP="006D267E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6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211B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Các tranh giải phẫu-sinh lý hệ hô hấp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211B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Chiếc</w:t>
            </w:r>
          </w:p>
        </w:tc>
        <w:tc>
          <w:tcPr>
            <w:tcW w:w="530" w:type="pct"/>
            <w:vAlign w:val="center"/>
          </w:tcPr>
          <w:p w:rsidR="007B040E" w:rsidRPr="00211B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D22BAD" w:rsidRDefault="007B040E" w:rsidP="006D267E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7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F42B6C" w:rsidRDefault="007B040E" w:rsidP="006D267E">
            <w:pPr>
              <w:spacing w:before="120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F42B6C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Các tranh giải phẫu-sinh lý hệ tiết niệu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F42B6C" w:rsidRDefault="007B040E" w:rsidP="006D267E">
            <w:pPr>
              <w:spacing w:before="12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F42B6C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Chiếc</w:t>
            </w:r>
          </w:p>
        </w:tc>
        <w:tc>
          <w:tcPr>
            <w:tcW w:w="530" w:type="pct"/>
            <w:vAlign w:val="center"/>
          </w:tcPr>
          <w:p w:rsidR="007B040E" w:rsidRPr="00F42B6C" w:rsidRDefault="007B040E" w:rsidP="006D267E">
            <w:pPr>
              <w:spacing w:before="120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F42B6C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D22BAD" w:rsidRDefault="007B040E" w:rsidP="006D267E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8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211B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Các tranh giải phẫu-sinh lý hệ thần kinh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211B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Chiếc</w:t>
            </w:r>
          </w:p>
        </w:tc>
        <w:tc>
          <w:tcPr>
            <w:tcW w:w="530" w:type="pct"/>
            <w:vAlign w:val="center"/>
          </w:tcPr>
          <w:p w:rsidR="007B040E" w:rsidRPr="00211B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D22BAD" w:rsidRDefault="007B040E" w:rsidP="006D267E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9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211B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Các tranh giải phẫu-sinh lý hệ sinh dục nam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211B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Chiếc</w:t>
            </w:r>
          </w:p>
        </w:tc>
        <w:tc>
          <w:tcPr>
            <w:tcW w:w="530" w:type="pct"/>
            <w:vAlign w:val="center"/>
          </w:tcPr>
          <w:p w:rsidR="007B040E" w:rsidRPr="00211B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D22BAD" w:rsidRDefault="007B040E" w:rsidP="006D267E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10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211B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Các tranh giải phẫu-sinh lý hệ sinh dục nữ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211B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Chiếc</w:t>
            </w:r>
          </w:p>
        </w:tc>
        <w:tc>
          <w:tcPr>
            <w:tcW w:w="530" w:type="pct"/>
            <w:vAlign w:val="center"/>
          </w:tcPr>
          <w:p w:rsidR="007B040E" w:rsidRPr="00211B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D22BAD" w:rsidRDefault="007B040E" w:rsidP="006D267E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11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211B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Các tranh giải phẫu-sinh lý răng miệng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211B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Chiếc</w:t>
            </w:r>
          </w:p>
        </w:tc>
        <w:tc>
          <w:tcPr>
            <w:tcW w:w="530" w:type="pct"/>
            <w:vAlign w:val="center"/>
          </w:tcPr>
          <w:p w:rsidR="007B040E" w:rsidRPr="00211B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D22BAD" w:rsidRDefault="007B040E" w:rsidP="006D267E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12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211B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Các tranh giải phẫu-sinh lý da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211B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Chiếc</w:t>
            </w:r>
          </w:p>
        </w:tc>
        <w:tc>
          <w:tcPr>
            <w:tcW w:w="530" w:type="pct"/>
            <w:vAlign w:val="center"/>
          </w:tcPr>
          <w:p w:rsidR="007B040E" w:rsidRPr="00211B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D22BAD" w:rsidRDefault="007B040E" w:rsidP="006D267E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13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211B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Các tranh giải phẫu-sinh lý hệ giác quan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211B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Chiếc</w:t>
            </w:r>
          </w:p>
        </w:tc>
        <w:tc>
          <w:tcPr>
            <w:tcW w:w="530" w:type="pct"/>
            <w:vAlign w:val="center"/>
          </w:tcPr>
          <w:p w:rsidR="007B040E" w:rsidRPr="00211B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D22BAD" w:rsidRDefault="007B040E" w:rsidP="006D267E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14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211B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Các tranh giải phẫu-sinh lý hệ thính giác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211B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Chiếc</w:t>
            </w:r>
          </w:p>
        </w:tc>
        <w:tc>
          <w:tcPr>
            <w:tcW w:w="530" w:type="pct"/>
            <w:vAlign w:val="center"/>
          </w:tcPr>
          <w:p w:rsidR="007B040E" w:rsidRPr="00211B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D22BAD" w:rsidRDefault="007B040E" w:rsidP="006D267E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t>15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211B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Các tranh giải phẫu-sinh lý hệ khứu giác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211B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Chiếc</w:t>
            </w:r>
          </w:p>
        </w:tc>
        <w:tc>
          <w:tcPr>
            <w:tcW w:w="530" w:type="pct"/>
            <w:vAlign w:val="center"/>
          </w:tcPr>
          <w:p w:rsidR="007B040E" w:rsidRPr="00211B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D22BAD" w:rsidRDefault="007B040E" w:rsidP="006D267E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6D267E" w:rsidRPr="005C676F" w:rsidTr="007800AF">
        <w:tc>
          <w:tcPr>
            <w:tcW w:w="479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76F">
              <w:rPr>
                <w:rFonts w:ascii="Times New Roman" w:hAnsi="Times New Roman"/>
                <w:sz w:val="26"/>
                <w:szCs w:val="26"/>
              </w:rPr>
              <w:lastRenderedPageBreak/>
              <w:t>16</w:t>
            </w:r>
          </w:p>
        </w:tc>
        <w:tc>
          <w:tcPr>
            <w:tcW w:w="2855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211B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Các tranh giải phẫu-sinh lý hệ vị giác</w:t>
            </w:r>
          </w:p>
        </w:tc>
        <w:tc>
          <w:tcPr>
            <w:tcW w:w="60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211B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Chiếc</w:t>
            </w:r>
          </w:p>
        </w:tc>
        <w:tc>
          <w:tcPr>
            <w:tcW w:w="530" w:type="pct"/>
            <w:vAlign w:val="center"/>
          </w:tcPr>
          <w:p w:rsidR="007B040E" w:rsidRPr="00211B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1B0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</w:tcPr>
          <w:p w:rsidR="007B040E" w:rsidRPr="00D22BAD" w:rsidRDefault="007B040E" w:rsidP="006D267E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6D267E" w:rsidRPr="005C676F" w:rsidTr="007800AF"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Pr="005C676F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7</w:t>
            </w:r>
          </w:p>
        </w:tc>
        <w:tc>
          <w:tcPr>
            <w:tcW w:w="28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211B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TRanh về triệu chứng bệnh hô hấp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Pr="00211B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Tờ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40E" w:rsidRPr="00211B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040E" w:rsidRPr="00D22BAD" w:rsidRDefault="007B040E" w:rsidP="006D267E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6D267E" w:rsidRPr="005C676F" w:rsidTr="007800AF"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8</w:t>
            </w:r>
          </w:p>
        </w:tc>
        <w:tc>
          <w:tcPr>
            <w:tcW w:w="28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Tranh về triệu chứng bệnh tiết niệu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Tờ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040E" w:rsidRPr="00D22BAD" w:rsidRDefault="007B040E" w:rsidP="006D267E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6D267E" w:rsidRPr="005C676F" w:rsidTr="007800AF"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9</w:t>
            </w:r>
          </w:p>
        </w:tc>
        <w:tc>
          <w:tcPr>
            <w:tcW w:w="28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Tranh GP cơ quan sinh dục nam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Tờ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040E" w:rsidRPr="00D22BAD" w:rsidRDefault="007B040E" w:rsidP="006D267E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6D267E" w:rsidRPr="005C676F" w:rsidTr="007800AF"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7B040E" w:rsidRDefault="007B040E" w:rsidP="006D267E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0</w:t>
            </w:r>
          </w:p>
        </w:tc>
        <w:tc>
          <w:tcPr>
            <w:tcW w:w="28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Default="007B040E" w:rsidP="006D267E">
            <w:pPr>
              <w:spacing w:before="12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Tranh GP cơ quan sinh dục nữ</w:t>
            </w:r>
          </w:p>
        </w:tc>
        <w:tc>
          <w:tcPr>
            <w:tcW w:w="6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Tờ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40E" w:rsidRDefault="007B040E" w:rsidP="006D267E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040E" w:rsidRPr="00D22BAD" w:rsidRDefault="007B040E" w:rsidP="006D267E">
            <w:pPr>
              <w:spacing w:before="12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:rsidR="00751F8E" w:rsidRDefault="00751F8E">
      <w:pPr>
        <w:rPr>
          <w:rFonts w:ascii="Times New Roman" w:hAnsi="Times New Roman"/>
          <w:b/>
          <w:caps/>
          <w:sz w:val="28"/>
          <w:szCs w:val="28"/>
        </w:rPr>
      </w:pPr>
    </w:p>
    <w:p w:rsidR="00E7340F" w:rsidRPr="00751F8E" w:rsidRDefault="00E7340F">
      <w:pPr>
        <w:rPr>
          <w:rFonts w:ascii="Times New Roman" w:hAnsi="Times New Roman"/>
          <w:b/>
          <w:caps/>
          <w:sz w:val="28"/>
          <w:szCs w:val="28"/>
        </w:rPr>
      </w:pPr>
      <w:bookmarkStart w:id="2" w:name="_GoBack"/>
      <w:bookmarkEnd w:id="2"/>
      <w:r w:rsidRPr="00751F8E">
        <w:rPr>
          <w:rFonts w:ascii="Times New Roman" w:hAnsi="Times New Roman"/>
          <w:b/>
          <w:caps/>
          <w:sz w:val="28"/>
          <w:szCs w:val="28"/>
        </w:rPr>
        <w:t>XI. Phòng thực hành vật lý</w:t>
      </w:r>
    </w:p>
    <w:tbl>
      <w:tblPr>
        <w:tblW w:w="9484" w:type="dxa"/>
        <w:tblInd w:w="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02"/>
        <w:gridCol w:w="5334"/>
        <w:gridCol w:w="1277"/>
        <w:gridCol w:w="992"/>
        <w:gridCol w:w="979"/>
      </w:tblGrid>
      <w:tr w:rsidR="00E7340F" w:rsidRPr="005C676F" w:rsidTr="007800AF">
        <w:trPr>
          <w:tblHeader/>
        </w:trPr>
        <w:tc>
          <w:tcPr>
            <w:tcW w:w="47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7340F" w:rsidRPr="003C336A" w:rsidRDefault="003C336A" w:rsidP="006D267E">
            <w:pPr>
              <w:spacing w:before="60" w:after="60"/>
              <w:jc w:val="center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3C336A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STT</w:t>
            </w:r>
          </w:p>
        </w:tc>
        <w:tc>
          <w:tcPr>
            <w:tcW w:w="2812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Tên thiết bị đào tạo</w:t>
            </w:r>
          </w:p>
        </w:tc>
        <w:tc>
          <w:tcPr>
            <w:tcW w:w="67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Đơn vị</w:t>
            </w:r>
          </w:p>
        </w:tc>
        <w:tc>
          <w:tcPr>
            <w:tcW w:w="523" w:type="pct"/>
            <w:vAlign w:val="center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Số lượng</w:t>
            </w:r>
          </w:p>
        </w:tc>
        <w:tc>
          <w:tcPr>
            <w:tcW w:w="516" w:type="pct"/>
          </w:tcPr>
          <w:p w:rsidR="00E7340F" w:rsidRPr="003C336A" w:rsidRDefault="006D267E" w:rsidP="006D267E">
            <w:pPr>
              <w:spacing w:before="60" w:after="60"/>
              <w:jc w:val="center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Ghi chú</w:t>
            </w:r>
          </w:p>
        </w:tc>
      </w:tr>
      <w:tr w:rsidR="00E7340F" w:rsidRPr="005C676F" w:rsidTr="007800AF">
        <w:tc>
          <w:tcPr>
            <w:tcW w:w="47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812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7340F" w:rsidRPr="003C336A" w:rsidRDefault="00E7340F" w:rsidP="006D267E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Cân phân tích: (chính xác 0,1mg)</w:t>
            </w:r>
          </w:p>
        </w:tc>
        <w:tc>
          <w:tcPr>
            <w:tcW w:w="67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Chiếc</w:t>
            </w:r>
          </w:p>
        </w:tc>
        <w:tc>
          <w:tcPr>
            <w:tcW w:w="523" w:type="pct"/>
            <w:vAlign w:val="center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16" w:type="pct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E7340F" w:rsidRPr="005C676F" w:rsidTr="007800AF">
        <w:tc>
          <w:tcPr>
            <w:tcW w:w="47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812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7340F" w:rsidRPr="003C336A" w:rsidRDefault="00E7340F" w:rsidP="006D267E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iCs/>
                <w:sz w:val="28"/>
                <w:szCs w:val="28"/>
              </w:rPr>
              <w:t>Lọ Picnomet: (Dung tích: 15ml, Sai số: 0,1ml)</w:t>
            </w:r>
          </w:p>
        </w:tc>
        <w:tc>
          <w:tcPr>
            <w:tcW w:w="67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iCs/>
                <w:sz w:val="28"/>
                <w:szCs w:val="28"/>
              </w:rPr>
              <w:t>Chiếc</w:t>
            </w:r>
          </w:p>
        </w:tc>
        <w:tc>
          <w:tcPr>
            <w:tcW w:w="523" w:type="pct"/>
            <w:vAlign w:val="center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i/>
                <w:iCs/>
                <w:sz w:val="28"/>
                <w:szCs w:val="28"/>
              </w:rPr>
              <w:t>5</w:t>
            </w:r>
          </w:p>
        </w:tc>
        <w:tc>
          <w:tcPr>
            <w:tcW w:w="516" w:type="pct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E7340F" w:rsidRPr="005C676F" w:rsidTr="007800AF">
        <w:tc>
          <w:tcPr>
            <w:tcW w:w="47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812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7340F" w:rsidRPr="003C336A" w:rsidRDefault="00E7340F" w:rsidP="006D267E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Cân phù nhiệt Mohr:</w:t>
            </w:r>
          </w:p>
          <w:p w:rsidR="00E7340F" w:rsidRPr="003C336A" w:rsidRDefault="00E7340F" w:rsidP="006D267E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Tỷ trọng max: 2g/cm</w:t>
            </w:r>
            <w:r w:rsidRPr="003C336A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Pr="003C336A">
              <w:rPr>
                <w:rFonts w:ascii="Times New Roman" w:hAnsi="Times New Roman"/>
                <w:sz w:val="28"/>
                <w:szCs w:val="28"/>
              </w:rPr>
              <w:t>, chính xác 10</w:t>
            </w:r>
            <w:r w:rsidRPr="003C336A">
              <w:rPr>
                <w:rFonts w:ascii="Times New Roman" w:hAnsi="Times New Roman"/>
                <w:sz w:val="28"/>
                <w:szCs w:val="28"/>
                <w:vertAlign w:val="superscript"/>
              </w:rPr>
              <w:t>-4</w:t>
            </w:r>
            <w:r w:rsidRPr="003C336A">
              <w:rPr>
                <w:rFonts w:ascii="Times New Roman" w:hAnsi="Times New Roman"/>
                <w:sz w:val="28"/>
                <w:szCs w:val="28"/>
              </w:rPr>
              <w:t>g/cm</w:t>
            </w:r>
            <w:r w:rsidRPr="003C336A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67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Chiếc</w:t>
            </w:r>
          </w:p>
        </w:tc>
        <w:tc>
          <w:tcPr>
            <w:tcW w:w="523" w:type="pct"/>
            <w:vAlign w:val="center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16" w:type="pct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7340F" w:rsidRPr="005C676F" w:rsidTr="007800AF">
        <w:tc>
          <w:tcPr>
            <w:tcW w:w="47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2812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7340F" w:rsidRPr="003C336A" w:rsidRDefault="00E7340F" w:rsidP="006D267E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iCs/>
                <w:sz w:val="28"/>
                <w:szCs w:val="28"/>
              </w:rPr>
              <w:t>Nhớt kế Hoppler</w:t>
            </w:r>
          </w:p>
        </w:tc>
        <w:tc>
          <w:tcPr>
            <w:tcW w:w="67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iCs/>
                <w:sz w:val="28"/>
                <w:szCs w:val="28"/>
              </w:rPr>
              <w:t>Chiếc</w:t>
            </w:r>
          </w:p>
        </w:tc>
        <w:tc>
          <w:tcPr>
            <w:tcW w:w="523" w:type="pct"/>
            <w:vAlign w:val="center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i/>
                <w:iCs/>
                <w:sz w:val="28"/>
                <w:szCs w:val="28"/>
              </w:rPr>
              <w:t>2</w:t>
            </w:r>
          </w:p>
        </w:tc>
        <w:tc>
          <w:tcPr>
            <w:tcW w:w="516" w:type="pct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7340F" w:rsidRPr="005C676F" w:rsidTr="007800AF">
        <w:tc>
          <w:tcPr>
            <w:tcW w:w="47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2812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7340F" w:rsidRPr="003C336A" w:rsidRDefault="00E7340F" w:rsidP="006D267E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Hộp điện trở mẫu (Sai số: ± 0,1 W)</w:t>
            </w:r>
          </w:p>
        </w:tc>
        <w:tc>
          <w:tcPr>
            <w:tcW w:w="67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Chiếc</w:t>
            </w:r>
          </w:p>
        </w:tc>
        <w:tc>
          <w:tcPr>
            <w:tcW w:w="523" w:type="pct"/>
            <w:vAlign w:val="center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16" w:type="pct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7340F" w:rsidRPr="005C676F" w:rsidTr="007800AF">
        <w:tc>
          <w:tcPr>
            <w:tcW w:w="47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2812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7340F" w:rsidRPr="003C336A" w:rsidRDefault="00E7340F" w:rsidP="006D267E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Khúc xạ kế</w:t>
            </w:r>
          </w:p>
        </w:tc>
        <w:tc>
          <w:tcPr>
            <w:tcW w:w="67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Chiếc</w:t>
            </w:r>
          </w:p>
        </w:tc>
        <w:tc>
          <w:tcPr>
            <w:tcW w:w="523" w:type="pct"/>
            <w:vAlign w:val="center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16" w:type="pct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7340F" w:rsidRPr="005C676F" w:rsidTr="007800AF">
        <w:tc>
          <w:tcPr>
            <w:tcW w:w="47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812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7340F" w:rsidRPr="003C336A" w:rsidRDefault="00E7340F" w:rsidP="006D267E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Phân cực kế</w:t>
            </w:r>
          </w:p>
        </w:tc>
        <w:tc>
          <w:tcPr>
            <w:tcW w:w="67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Chiếc</w:t>
            </w:r>
          </w:p>
        </w:tc>
        <w:tc>
          <w:tcPr>
            <w:tcW w:w="523" w:type="pct"/>
            <w:vAlign w:val="center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16" w:type="pct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7340F" w:rsidRPr="005C676F" w:rsidTr="007800AF">
        <w:tc>
          <w:tcPr>
            <w:tcW w:w="47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2812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7340F" w:rsidRPr="003C336A" w:rsidRDefault="00E7340F" w:rsidP="006D267E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Kính hiển vi vật kính: 10,x20,x40</w:t>
            </w:r>
          </w:p>
        </w:tc>
        <w:tc>
          <w:tcPr>
            <w:tcW w:w="67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Chiếc</w:t>
            </w:r>
          </w:p>
        </w:tc>
        <w:tc>
          <w:tcPr>
            <w:tcW w:w="523" w:type="pct"/>
            <w:vAlign w:val="center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16" w:type="pct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7340F" w:rsidRPr="005C676F" w:rsidTr="007800AF">
        <w:tc>
          <w:tcPr>
            <w:tcW w:w="47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2812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E7340F" w:rsidRPr="003C336A" w:rsidRDefault="00E7340F" w:rsidP="006D267E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Bộ thí nghiệm vật lý MN- 971A (Đo hệ số nhớt chất lỏng bằng phương pháp Stock)</w:t>
            </w:r>
          </w:p>
        </w:tc>
        <w:tc>
          <w:tcPr>
            <w:tcW w:w="67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523" w:type="pct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02</w:t>
            </w:r>
          </w:p>
        </w:tc>
        <w:tc>
          <w:tcPr>
            <w:tcW w:w="516" w:type="pct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7340F" w:rsidRPr="005C676F" w:rsidTr="007800AF">
        <w:tc>
          <w:tcPr>
            <w:tcW w:w="47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2812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E7340F" w:rsidRPr="003C336A" w:rsidRDefault="00E7340F" w:rsidP="006D267E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Bộ thí nghiệm BKE-020A(Đo điện trở bằng mạch cầu Wheaston)</w:t>
            </w:r>
          </w:p>
        </w:tc>
        <w:tc>
          <w:tcPr>
            <w:tcW w:w="67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Bộ</w:t>
            </w:r>
          </w:p>
        </w:tc>
        <w:tc>
          <w:tcPr>
            <w:tcW w:w="523" w:type="pct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02</w:t>
            </w:r>
          </w:p>
        </w:tc>
        <w:tc>
          <w:tcPr>
            <w:tcW w:w="516" w:type="pct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7340F" w:rsidRPr="005C676F" w:rsidTr="007800AF">
        <w:tc>
          <w:tcPr>
            <w:tcW w:w="47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2812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E7340F" w:rsidRPr="003C336A" w:rsidRDefault="00E7340F" w:rsidP="006D267E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Thước kẹp loại A1</w:t>
            </w:r>
          </w:p>
        </w:tc>
        <w:tc>
          <w:tcPr>
            <w:tcW w:w="67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523" w:type="pct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06</w:t>
            </w:r>
          </w:p>
        </w:tc>
        <w:tc>
          <w:tcPr>
            <w:tcW w:w="516" w:type="pct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7340F" w:rsidRPr="005C676F" w:rsidTr="007800AF">
        <w:tc>
          <w:tcPr>
            <w:tcW w:w="47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2812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E7340F" w:rsidRPr="003C336A" w:rsidRDefault="00E7340F" w:rsidP="006D267E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Thước Panme 0-50mm loại A1</w:t>
            </w:r>
          </w:p>
        </w:tc>
        <w:tc>
          <w:tcPr>
            <w:tcW w:w="67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523" w:type="pct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06</w:t>
            </w:r>
          </w:p>
        </w:tc>
        <w:tc>
          <w:tcPr>
            <w:tcW w:w="516" w:type="pct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7340F" w:rsidRPr="005C676F" w:rsidTr="007800AF">
        <w:tc>
          <w:tcPr>
            <w:tcW w:w="47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2812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E7340F" w:rsidRPr="003C336A" w:rsidRDefault="00E7340F" w:rsidP="006D267E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Ống đong 50ml</w:t>
            </w:r>
          </w:p>
        </w:tc>
        <w:tc>
          <w:tcPr>
            <w:tcW w:w="67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523" w:type="pct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516" w:type="pct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7340F" w:rsidRPr="005C676F" w:rsidTr="007800AF">
        <w:tc>
          <w:tcPr>
            <w:tcW w:w="47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2812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E7340F" w:rsidRPr="003C336A" w:rsidRDefault="00E7340F" w:rsidP="006D267E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Cốc có mỏ 50ml</w:t>
            </w:r>
          </w:p>
        </w:tc>
        <w:tc>
          <w:tcPr>
            <w:tcW w:w="67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523" w:type="pct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516" w:type="pct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7340F" w:rsidRPr="005C676F" w:rsidTr="007800AF">
        <w:tc>
          <w:tcPr>
            <w:tcW w:w="47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lastRenderedPageBreak/>
              <w:t>15</w:t>
            </w:r>
          </w:p>
        </w:tc>
        <w:tc>
          <w:tcPr>
            <w:tcW w:w="2812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E7340F" w:rsidRPr="003C336A" w:rsidRDefault="00E7340F" w:rsidP="006D267E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Cốc có mỏ 100 ml</w:t>
            </w:r>
          </w:p>
        </w:tc>
        <w:tc>
          <w:tcPr>
            <w:tcW w:w="67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523" w:type="pct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516" w:type="pct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7340F" w:rsidRPr="005C676F" w:rsidTr="007800AF">
        <w:tc>
          <w:tcPr>
            <w:tcW w:w="47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2812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E7340F" w:rsidRPr="003C336A" w:rsidRDefault="00E7340F" w:rsidP="006D267E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Cốc có mỏ 250 ml</w:t>
            </w:r>
          </w:p>
        </w:tc>
        <w:tc>
          <w:tcPr>
            <w:tcW w:w="67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523" w:type="pct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516" w:type="pct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7340F" w:rsidRPr="005C676F" w:rsidTr="007800AF">
        <w:tc>
          <w:tcPr>
            <w:tcW w:w="47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  <w:tc>
          <w:tcPr>
            <w:tcW w:w="2812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E7340F" w:rsidRPr="003C336A" w:rsidRDefault="00E7340F" w:rsidP="006D267E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Đũa thuỷ tinh</w:t>
            </w:r>
          </w:p>
        </w:tc>
        <w:tc>
          <w:tcPr>
            <w:tcW w:w="67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Cái</w:t>
            </w:r>
          </w:p>
        </w:tc>
        <w:tc>
          <w:tcPr>
            <w:tcW w:w="523" w:type="pct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516" w:type="pct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7340F" w:rsidRPr="005C676F" w:rsidTr="007800AF">
        <w:tc>
          <w:tcPr>
            <w:tcW w:w="476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2812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E7340F" w:rsidRPr="003C336A" w:rsidRDefault="00E7340F" w:rsidP="006D267E">
            <w:pPr>
              <w:spacing w:before="60" w:after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Thỏi sắt, đồng</w:t>
            </w:r>
          </w:p>
        </w:tc>
        <w:tc>
          <w:tcPr>
            <w:tcW w:w="673" w:type="pct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C336A">
              <w:rPr>
                <w:rFonts w:ascii="Times New Roman" w:hAnsi="Times New Roman"/>
                <w:sz w:val="28"/>
                <w:szCs w:val="28"/>
              </w:rPr>
              <w:t>Thỏi</w:t>
            </w:r>
          </w:p>
        </w:tc>
        <w:tc>
          <w:tcPr>
            <w:tcW w:w="523" w:type="pct"/>
          </w:tcPr>
          <w:p w:rsidR="00E7340F" w:rsidRPr="003C336A" w:rsidRDefault="005E6A71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3</w:t>
            </w:r>
          </w:p>
        </w:tc>
        <w:tc>
          <w:tcPr>
            <w:tcW w:w="516" w:type="pct"/>
          </w:tcPr>
          <w:p w:rsidR="00E7340F" w:rsidRPr="003C336A" w:rsidRDefault="00E7340F" w:rsidP="006D267E">
            <w:pPr>
              <w:spacing w:before="60" w:after="6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4619CF" w:rsidRPr="004619CF" w:rsidRDefault="004619CF" w:rsidP="004619CF">
      <w:pPr>
        <w:jc w:val="center"/>
        <w:rPr>
          <w:rFonts w:ascii="Times New Roman" w:hAnsi="Times New Roman"/>
          <w:b/>
          <w:color w:val="000000"/>
          <w:sz w:val="6"/>
          <w:szCs w:val="28"/>
        </w:rPr>
      </w:pPr>
    </w:p>
    <w:p w:rsidR="004619CF" w:rsidRPr="00E7340F" w:rsidRDefault="004619CF" w:rsidP="00844572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                                                                         </w:t>
      </w:r>
      <w:r w:rsidRPr="00C80BE3">
        <w:rPr>
          <w:rFonts w:ascii="Times New Roman" w:hAnsi="Times New Roman"/>
          <w:b/>
          <w:color w:val="000000"/>
          <w:sz w:val="28"/>
          <w:szCs w:val="28"/>
        </w:rPr>
        <w:t>HIỆU TRƯỞNG</w:t>
      </w:r>
    </w:p>
    <w:sectPr w:rsidR="004619CF" w:rsidRPr="00E7340F" w:rsidSect="007B040E">
      <w:pgSz w:w="11907" w:h="16840" w:code="9"/>
      <w:pgMar w:top="72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3"/>
    <w:family w:val="swiss"/>
    <w:pitch w:val="variable"/>
    <w:sig w:usb0="20002A87" w:usb1="00000000" w:usb2="00000000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B422CE"/>
    <w:multiLevelType w:val="hybridMultilevel"/>
    <w:tmpl w:val="CFBAC292"/>
    <w:lvl w:ilvl="0" w:tplc="B434D01E">
      <w:start w:val="1"/>
      <w:numFmt w:val="decimal"/>
      <w:lvlText w:val="%1"/>
      <w:lvlJc w:val="center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9732A24"/>
    <w:multiLevelType w:val="hybridMultilevel"/>
    <w:tmpl w:val="BCD613D2"/>
    <w:lvl w:ilvl="0" w:tplc="0D16524C">
      <w:start w:val="1"/>
      <w:numFmt w:val="decimal"/>
      <w:lvlText w:val="%1"/>
      <w:lvlJc w:val="center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5FB6AA5"/>
    <w:multiLevelType w:val="hybridMultilevel"/>
    <w:tmpl w:val="0DBC4756"/>
    <w:lvl w:ilvl="0" w:tplc="0D16524C">
      <w:start w:val="1"/>
      <w:numFmt w:val="decimal"/>
      <w:lvlText w:val="%1"/>
      <w:lvlJc w:val="center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1F7326A"/>
    <w:multiLevelType w:val="hybridMultilevel"/>
    <w:tmpl w:val="A3A463FE"/>
    <w:lvl w:ilvl="0" w:tplc="592A264A">
      <w:start w:val="1"/>
      <w:numFmt w:val="decimal"/>
      <w:lvlText w:val="%1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2B91E0A"/>
    <w:multiLevelType w:val="hybridMultilevel"/>
    <w:tmpl w:val="CDA6EA9C"/>
    <w:lvl w:ilvl="0" w:tplc="442E226C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197EEE"/>
    <w:multiLevelType w:val="hybridMultilevel"/>
    <w:tmpl w:val="A3A463FE"/>
    <w:lvl w:ilvl="0" w:tplc="592A264A">
      <w:start w:val="1"/>
      <w:numFmt w:val="decimal"/>
      <w:lvlText w:val="%1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9A60E96"/>
    <w:multiLevelType w:val="hybridMultilevel"/>
    <w:tmpl w:val="8786AC96"/>
    <w:lvl w:ilvl="0" w:tplc="7F5EC67E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FE73231"/>
    <w:multiLevelType w:val="hybridMultilevel"/>
    <w:tmpl w:val="45F2B9C4"/>
    <w:lvl w:ilvl="0" w:tplc="8A021524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4064DE8"/>
    <w:multiLevelType w:val="hybridMultilevel"/>
    <w:tmpl w:val="A6EC4434"/>
    <w:lvl w:ilvl="0" w:tplc="DD1870E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5965987"/>
    <w:multiLevelType w:val="hybridMultilevel"/>
    <w:tmpl w:val="C3622934"/>
    <w:lvl w:ilvl="0" w:tplc="FA5658AA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9602B73"/>
    <w:multiLevelType w:val="hybridMultilevel"/>
    <w:tmpl w:val="5D088A8E"/>
    <w:lvl w:ilvl="0" w:tplc="E7DED91C">
      <w:start w:val="1"/>
      <w:numFmt w:val="decimal"/>
      <w:lvlText w:val="%1"/>
      <w:lvlJc w:val="center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10"/>
  </w:num>
  <w:num w:numId="5">
    <w:abstractNumId w:val="9"/>
  </w:num>
  <w:num w:numId="6">
    <w:abstractNumId w:val="8"/>
  </w:num>
  <w:num w:numId="7">
    <w:abstractNumId w:val="7"/>
  </w:num>
  <w:num w:numId="8">
    <w:abstractNumId w:val="1"/>
  </w:num>
  <w:num w:numId="9">
    <w:abstractNumId w:val="2"/>
  </w:num>
  <w:num w:numId="10">
    <w:abstractNumId w:val="6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DC6123"/>
    <w:rsid w:val="00035DC4"/>
    <w:rsid w:val="00071B79"/>
    <w:rsid w:val="00130A26"/>
    <w:rsid w:val="00156DC6"/>
    <w:rsid w:val="0016661C"/>
    <w:rsid w:val="00250A19"/>
    <w:rsid w:val="00306CE2"/>
    <w:rsid w:val="00375977"/>
    <w:rsid w:val="00386898"/>
    <w:rsid w:val="003C336A"/>
    <w:rsid w:val="00445857"/>
    <w:rsid w:val="00453F7F"/>
    <w:rsid w:val="004619CF"/>
    <w:rsid w:val="004A5BF7"/>
    <w:rsid w:val="005127FA"/>
    <w:rsid w:val="005E6A71"/>
    <w:rsid w:val="0063318B"/>
    <w:rsid w:val="00642421"/>
    <w:rsid w:val="00681049"/>
    <w:rsid w:val="00693DAA"/>
    <w:rsid w:val="006A2E36"/>
    <w:rsid w:val="006B2BD2"/>
    <w:rsid w:val="006D267E"/>
    <w:rsid w:val="00713AAC"/>
    <w:rsid w:val="00751F8E"/>
    <w:rsid w:val="007800AF"/>
    <w:rsid w:val="007B040E"/>
    <w:rsid w:val="007D461E"/>
    <w:rsid w:val="00844572"/>
    <w:rsid w:val="00864CD2"/>
    <w:rsid w:val="009A2A58"/>
    <w:rsid w:val="009D60D4"/>
    <w:rsid w:val="00A054F4"/>
    <w:rsid w:val="00A4673E"/>
    <w:rsid w:val="00AB1CCA"/>
    <w:rsid w:val="00AC3CEC"/>
    <w:rsid w:val="00AD07D6"/>
    <w:rsid w:val="00AD6D24"/>
    <w:rsid w:val="00B004A9"/>
    <w:rsid w:val="00BC555F"/>
    <w:rsid w:val="00BD5C21"/>
    <w:rsid w:val="00CF36E0"/>
    <w:rsid w:val="00D46487"/>
    <w:rsid w:val="00D850CE"/>
    <w:rsid w:val="00DC6123"/>
    <w:rsid w:val="00E2676D"/>
    <w:rsid w:val="00E7340F"/>
    <w:rsid w:val="00EC0517"/>
    <w:rsid w:val="00F012A8"/>
    <w:rsid w:val="00F26C8A"/>
    <w:rsid w:val="00F652B9"/>
    <w:rsid w:val="00F9070B"/>
    <w:rsid w:val="00FB7FFA"/>
    <w:rsid w:val="00FC39C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6123"/>
    <w:pPr>
      <w:spacing w:after="200" w:line="276" w:lineRule="auto"/>
    </w:pPr>
    <w:rPr>
      <w:rFonts w:ascii="Calibri" w:eastAsia="Times New Roman" w:hAnsi="Calibri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004A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3.bin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A1A37E-4FEB-4D5B-AC5D-AD0A217B33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25</Pages>
  <Words>2620</Words>
  <Characters>14940</Characters>
  <Application>Microsoft Office Word</Application>
  <DocSecurity>0</DocSecurity>
  <Lines>124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</cp:lastModifiedBy>
  <cp:revision>49</cp:revision>
  <cp:lastPrinted>2019-05-09T00:22:00Z</cp:lastPrinted>
  <dcterms:created xsi:type="dcterms:W3CDTF">2019-05-04T06:34:00Z</dcterms:created>
  <dcterms:modified xsi:type="dcterms:W3CDTF">2020-12-28T08:48:00Z</dcterms:modified>
</cp:coreProperties>
</file>